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39EA" w:rsidRPr="00524AD0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Электрическая</w:t>
      </w:r>
      <w:r w:rsidRPr="00524AD0">
        <w:rPr>
          <w:sz w:val="28"/>
          <w:szCs w:val="28"/>
        </w:rPr>
        <w:t xml:space="preserve"> схема </w:t>
      </w:r>
      <w:r>
        <w:rPr>
          <w:sz w:val="28"/>
          <w:szCs w:val="28"/>
        </w:rPr>
        <w:t>представлена</w:t>
      </w:r>
      <w:r w:rsidRPr="00524AD0">
        <w:rPr>
          <w:sz w:val="28"/>
          <w:szCs w:val="28"/>
        </w:rPr>
        <w:t xml:space="preserve"> на рис. 1. Параметры ее элементов </w:t>
      </w:r>
      <w:r>
        <w:rPr>
          <w:sz w:val="28"/>
          <w:szCs w:val="28"/>
        </w:rPr>
        <w:t>и</w:t>
      </w:r>
      <w:r w:rsidRPr="00524AD0">
        <w:rPr>
          <w:sz w:val="28"/>
          <w:szCs w:val="28"/>
        </w:rPr>
        <w:t xml:space="preserve"> </w:t>
      </w:r>
      <w:r>
        <w:rPr>
          <w:sz w:val="28"/>
          <w:szCs w:val="28"/>
        </w:rPr>
        <w:t>Э</w:t>
      </w:r>
      <w:r w:rsidRPr="00524AD0">
        <w:rPr>
          <w:sz w:val="28"/>
          <w:szCs w:val="28"/>
        </w:rPr>
        <w:t xml:space="preserve">ДС источников приведены в </w:t>
      </w:r>
      <w:r>
        <w:rPr>
          <w:sz w:val="28"/>
          <w:szCs w:val="28"/>
        </w:rPr>
        <w:t>табл.</w:t>
      </w:r>
      <w:r w:rsidRPr="00524AD0">
        <w:rPr>
          <w:sz w:val="28"/>
          <w:szCs w:val="28"/>
        </w:rPr>
        <w:t xml:space="preserve"> Составить </w:t>
      </w:r>
      <w:r>
        <w:rPr>
          <w:sz w:val="28"/>
          <w:szCs w:val="28"/>
        </w:rPr>
        <w:t>расчетную</w:t>
      </w:r>
      <w:r w:rsidRPr="00524AD0">
        <w:rPr>
          <w:sz w:val="28"/>
          <w:szCs w:val="28"/>
        </w:rPr>
        <w:t xml:space="preserve"> схему в </w:t>
      </w:r>
      <w:r>
        <w:rPr>
          <w:sz w:val="28"/>
          <w:szCs w:val="28"/>
        </w:rPr>
        <w:t>соответствии</w:t>
      </w:r>
      <w:r w:rsidRPr="00524AD0">
        <w:rPr>
          <w:sz w:val="28"/>
          <w:szCs w:val="28"/>
        </w:rPr>
        <w:t xml:space="preserve"> с </w:t>
      </w:r>
      <w:r>
        <w:rPr>
          <w:sz w:val="28"/>
          <w:szCs w:val="28"/>
        </w:rPr>
        <w:t>данными</w:t>
      </w:r>
      <w:r w:rsidRPr="00524AD0">
        <w:rPr>
          <w:sz w:val="28"/>
          <w:szCs w:val="28"/>
        </w:rPr>
        <w:t xml:space="preserve"> </w:t>
      </w:r>
      <w:r>
        <w:rPr>
          <w:sz w:val="28"/>
          <w:szCs w:val="28"/>
        </w:rPr>
        <w:t>таблицы</w:t>
      </w:r>
      <w:r w:rsidRPr="00524AD0">
        <w:rPr>
          <w:sz w:val="28"/>
          <w:szCs w:val="28"/>
        </w:rPr>
        <w:t xml:space="preserve">, </w:t>
      </w:r>
      <w:r>
        <w:rPr>
          <w:sz w:val="28"/>
          <w:szCs w:val="28"/>
        </w:rPr>
        <w:t>для которой выполнить следующее</w:t>
      </w:r>
      <w:r w:rsidRPr="00524AD0">
        <w:rPr>
          <w:sz w:val="28"/>
          <w:szCs w:val="28"/>
        </w:rPr>
        <w:t>:</w:t>
      </w:r>
    </w:p>
    <w:p w:rsidR="009639EA" w:rsidRPr="00524AD0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524AD0">
        <w:rPr>
          <w:sz w:val="28"/>
          <w:szCs w:val="28"/>
        </w:rPr>
        <w:t>1. На основа</w:t>
      </w:r>
      <w:r>
        <w:rPr>
          <w:sz w:val="28"/>
          <w:szCs w:val="28"/>
        </w:rPr>
        <w:t>нии</w:t>
      </w:r>
      <w:r w:rsidRPr="00524AD0">
        <w:rPr>
          <w:sz w:val="28"/>
          <w:szCs w:val="28"/>
        </w:rPr>
        <w:t xml:space="preserve"> законов </w:t>
      </w:r>
      <w:r>
        <w:rPr>
          <w:sz w:val="28"/>
          <w:szCs w:val="28"/>
        </w:rPr>
        <w:t>Кирхгофа</w:t>
      </w:r>
      <w:r w:rsidRPr="00524AD0">
        <w:rPr>
          <w:sz w:val="28"/>
          <w:szCs w:val="28"/>
        </w:rPr>
        <w:t xml:space="preserve"> </w:t>
      </w:r>
      <w:r>
        <w:rPr>
          <w:sz w:val="28"/>
          <w:szCs w:val="28"/>
        </w:rPr>
        <w:t>составить в общем виде систему уравнений для расчета токов во всех ветвях, записав их в двух формах: а) дифференциальной; б) символической</w:t>
      </w:r>
      <w:r w:rsidRPr="00524AD0">
        <w:rPr>
          <w:sz w:val="28"/>
          <w:szCs w:val="28"/>
        </w:rPr>
        <w:t>.</w:t>
      </w:r>
    </w:p>
    <w:p w:rsidR="009639EA" w:rsidRPr="00524AD0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524AD0">
        <w:rPr>
          <w:sz w:val="28"/>
          <w:szCs w:val="28"/>
        </w:rPr>
        <w:t>2. Определ</w:t>
      </w:r>
      <w:r>
        <w:rPr>
          <w:sz w:val="28"/>
          <w:szCs w:val="28"/>
        </w:rPr>
        <w:t>и</w:t>
      </w:r>
      <w:r w:rsidRPr="00524AD0">
        <w:rPr>
          <w:sz w:val="28"/>
          <w:szCs w:val="28"/>
        </w:rPr>
        <w:t xml:space="preserve">ть </w:t>
      </w:r>
      <w:r>
        <w:rPr>
          <w:sz w:val="28"/>
          <w:szCs w:val="28"/>
        </w:rPr>
        <w:t>комплексы действующих значений токов во всех ветвях, воспользовавшись: а) методом контурных токов; б) методом узловых потенциалов</w:t>
      </w:r>
      <w:r w:rsidRPr="00524AD0">
        <w:rPr>
          <w:sz w:val="28"/>
          <w:szCs w:val="28"/>
        </w:rPr>
        <w:t>.</w:t>
      </w:r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524AD0">
        <w:rPr>
          <w:sz w:val="28"/>
          <w:szCs w:val="28"/>
        </w:rPr>
        <w:t xml:space="preserve">3. </w:t>
      </w:r>
      <w:r>
        <w:rPr>
          <w:sz w:val="28"/>
          <w:szCs w:val="28"/>
        </w:rPr>
        <w:t>Составить баланс мощностей.</w:t>
      </w:r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4. Построить топографическую диаграмму, совмещенную с векторной диаграммой токов.</w:t>
      </w:r>
    </w:p>
    <w:p w:rsidR="009639EA" w:rsidRPr="00524AD0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5. Записать выражение для мгновенного значения одного из токов, используя результаты расчета п.2.</w:t>
      </w:r>
    </w:p>
    <w:p w:rsidR="009639EA" w:rsidRDefault="00210679" w:rsidP="009639E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2825" editas="canvas" style="width:281.5pt;height:272.75pt;mso-position-horizontal-relative:char;mso-position-vertical-relative:line" coordorigin="1904,1237" coordsize="5630,5455">
            <o:lock v:ext="edit" aspectratio="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826" type="#_x0000_t75" style="position:absolute;left:1904;top:1237;width:5630;height:5455" o:preferrelative="f">
              <v:fill o:detectmouseclick="t"/>
              <v:path o:extrusionok="t" o:connecttype="none"/>
              <o:lock v:ext="edit" text="t"/>
            </v:shape>
            <v:line id="_x0000_s2827" style="position:absolute" from="2752,1790" to="2754,4248"/>
            <v:oval id="_x0000_s2829" style="position:absolute;left:4260;top:1770;width:62;height:62" fillcolor="black"/>
            <v:oval id="_x0000_s2832" style="position:absolute;left:4250;top:6630;width:62;height:62" fillcolor="black"/>
            <v:line id="_x0000_s2833" style="position:absolute" from="2475,5540" to="3015,5541"/>
            <v:line id="_x0000_s2834" style="position:absolute" from="2475,5660" to="3015,5661"/>
            <v:line id="_x0000_s2835" style="position:absolute" from="2747,5661" to="2748,6680"/>
            <v:group id="_x0000_s2846" style="position:absolute;left:2500;top:5885;width:480;height:480;rotation:90" coordorigin="5573,7260" coordsize="480,480">
              <v:oval id="_x0000_s2847" style="position:absolute;left:5573;top:7260;width:480;height:480"/>
              <v:line id="_x0000_s2848" style="position:absolute;rotation:-180" from="5633,7500" to="5993,7501">
                <v:stroke endarrow="block"/>
              </v:line>
            </v:group>
            <v:line id="_x0000_s2850" style="position:absolute" from="2760,6660" to="5902,6661"/>
            <v:line id="_x0000_s2851" style="position:absolute" from="2760,1790" to="5902,1791"/>
            <v:shape id="_x0000_s2858" type="#_x0000_t75" style="position:absolute;left:3060;top:3267;width:300;height:380">
              <v:imagedata r:id="rId7" o:title=""/>
            </v:shape>
            <v:shape id="_x0000_s2859" type="#_x0000_t75" style="position:absolute;left:3120;top:5885;width:260;height:381">
              <v:imagedata r:id="rId8" o:title=""/>
            </v:shape>
            <v:shape id="_x0000_s2860" type="#_x0000_t75" style="position:absolute;left:3067;top:5430;width:300;height:381">
              <v:imagedata r:id="rId9" o:title=""/>
            </v:shape>
            <v:group id="_x0000_s2892" style="position:absolute;left:2515;top:2075;width:480;height:480;rotation:90" coordorigin="5573,7260" coordsize="480,480">
              <v:oval id="_x0000_s2893" style="position:absolute;left:5573;top:7260;width:480;height:480"/>
              <v:line id="_x0000_s2894" style="position:absolute;rotation:-180" from="5633,7500" to="5993,7501">
                <v:stroke endarrow="block"/>
              </v:line>
            </v:group>
            <v:shape id="_x0000_s2895" type="#_x0000_t75" style="position:absolute;left:3105;top:2135;width:300;height:381">
              <v:imagedata r:id="rId10" o:title=""/>
            </v:shape>
            <v:rect id="_x0000_s2896" style="position:absolute;left:2271;top:3229;width:960;height:362;rotation:90"/>
            <v:shape id="_x0000_s2897" type="#_x0000_t75" style="position:absolute;left:3090;top:4460;width:279;height:381">
              <v:imagedata r:id="rId11" o:title=""/>
            </v:shape>
            <v:group id="_x0000_s2898" style="position:absolute;left:2395;top:4618;width:892;height:182;rotation:90" coordorigin="5640,7190" coordsize="892,182"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2899" type="#_x0000_t19" style="position:absolute;left:5640;top:7193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2900" type="#_x0000_t19" style="position:absolute;left:5940;top:7191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2901" type="#_x0000_t19" style="position:absolute;left:6240;top:7190;width:292;height:179" coordsize="43200,21835" adj="11755542,,21600" path="wr,,43200,43200,1,21835,43200,21600nfewr,,43200,43200,1,21835,43200,21600l21600,21600nsxe">
                <v:path o:connectlocs="1,21835;43200,21600;21600,21600"/>
              </v:shape>
            </v:group>
            <v:line id="_x0000_s2902" style="position:absolute" from="2748,5155" to="2749,5540"/>
            <v:line id="_x0000_s2924" style="position:absolute" from="4282,1775" to="4284,4233"/>
            <v:line id="_x0000_s2925" style="position:absolute" from="4005,5525" to="4545,5526"/>
            <v:line id="_x0000_s2926" style="position:absolute" from="4005,5645" to="4545,5646"/>
            <v:line id="_x0000_s2927" style="position:absolute" from="4277,5646" to="4278,6665"/>
            <v:group id="_x0000_s2928" style="position:absolute;left:4030;top:5870;width:480;height:480;rotation:90;flip:y" coordorigin="5573,7260" coordsize="480,480">
              <v:oval id="_x0000_s2929" style="position:absolute;left:5573;top:7260;width:480;height:480"/>
              <v:line id="_x0000_s2930" style="position:absolute;rotation:-180" from="5633,7500" to="5993,7501">
                <v:stroke endarrow="block"/>
              </v:line>
            </v:group>
            <v:shape id="_x0000_s2931" type="#_x0000_t75" style="position:absolute;left:4590;top:3252;width:320;height:380">
              <v:imagedata r:id="rId12" o:title=""/>
            </v:shape>
            <v:shape id="_x0000_s2932" type="#_x0000_t75" style="position:absolute;left:4650;top:5870;width:279;height:381">
              <v:imagedata r:id="rId13" o:title=""/>
            </v:shape>
            <v:shape id="_x0000_s2933" type="#_x0000_t75" style="position:absolute;left:4597;top:5415;width:340;height:381">
              <v:imagedata r:id="rId14" o:title=""/>
            </v:shape>
            <v:group id="_x0000_s2934" style="position:absolute;left:4045;top:2060;width:480;height:480;rotation:90" coordorigin="5573,7260" coordsize="480,480">
              <v:oval id="_x0000_s2935" style="position:absolute;left:5573;top:7260;width:480;height:480"/>
              <v:line id="_x0000_s2936" style="position:absolute;rotation:-180" from="5633,7500" to="5993,7501">
                <v:stroke endarrow="block"/>
              </v:line>
            </v:group>
            <v:shape id="_x0000_s2937" type="#_x0000_t75" style="position:absolute;left:4635;top:2120;width:300;height:381">
              <v:imagedata r:id="rId15" o:title=""/>
            </v:shape>
            <v:rect id="_x0000_s2938" style="position:absolute;left:3801;top:3214;width:960;height:362;rotation:90"/>
            <v:shape id="_x0000_s2939" type="#_x0000_t75" style="position:absolute;left:4620;top:4445;width:320;height:381">
              <v:imagedata r:id="rId16" o:title=""/>
            </v:shape>
            <v:group id="_x0000_s2940" style="position:absolute;left:3925;top:4603;width:892;height:182;rotation:90" coordorigin="5640,7190" coordsize="892,182">
              <v:shape id="_x0000_s2941" type="#_x0000_t19" style="position:absolute;left:5640;top:7193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2942" type="#_x0000_t19" style="position:absolute;left:5940;top:7191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2943" type="#_x0000_t19" style="position:absolute;left:6240;top:7190;width:292;height:179" coordsize="43200,21835" adj="11755542,,21600" path="wr,,43200,43200,1,21835,43200,21600nfewr,,43200,43200,1,21835,43200,21600l21600,21600nsxe">
                <v:path o:connectlocs="1,21835;43200,21600;21600,21600"/>
              </v:shape>
            </v:group>
            <v:line id="_x0000_s2944" style="position:absolute" from="4278,5140" to="4279,5525"/>
            <v:line id="_x0000_s2945" style="position:absolute" from="5902,1773" to="5904,4231"/>
            <v:line id="_x0000_s2946" style="position:absolute" from="5625,5523" to="6165,5524"/>
            <v:line id="_x0000_s2947" style="position:absolute" from="5625,5643" to="6165,5644"/>
            <v:line id="_x0000_s2948" style="position:absolute" from="5897,5644" to="5898,6663"/>
            <v:shape id="_x0000_s2952" type="#_x0000_t75" style="position:absolute;left:6210;top:3250;width:320;height:380">
              <v:imagedata r:id="rId17" o:title=""/>
            </v:shape>
            <v:shape id="_x0000_s2953" type="#_x0000_t75" style="position:absolute;left:6270;top:5868;width:260;height:381">
              <v:imagedata r:id="rId18" o:title=""/>
            </v:shape>
            <v:shape id="_x0000_s2954" type="#_x0000_t75" style="position:absolute;left:6217;top:5413;width:320;height:381">
              <v:imagedata r:id="rId19" o:title=""/>
            </v:shape>
            <v:shape id="_x0000_s2958" type="#_x0000_t75" style="position:absolute;left:6255;top:2118;width:300;height:381">
              <v:imagedata r:id="rId20" o:title=""/>
            </v:shape>
            <v:rect id="_x0000_s2959" style="position:absolute;left:5421;top:3212;width:960;height:362;rotation:90"/>
            <v:shape id="_x0000_s2960" type="#_x0000_t75" style="position:absolute;left:6240;top:4443;width:300;height:381">
              <v:imagedata r:id="rId21" o:title=""/>
            </v:shape>
            <v:group id="_x0000_s2961" style="position:absolute;left:5545;top:4601;width:892;height:182;rotation:90" coordorigin="5640,7190" coordsize="892,182">
              <v:shape id="_x0000_s2962" type="#_x0000_t19" style="position:absolute;left:5640;top:7193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2963" type="#_x0000_t19" style="position:absolute;left:5940;top:7191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2964" type="#_x0000_t19" style="position:absolute;left:6240;top:7190;width:292;height:179" coordsize="43200,21835" adj="11755542,,21600" path="wr,,43200,43200,1,21835,43200,21600nfewr,,43200,43200,1,21835,43200,21600l21600,21600nsxe">
                <v:path o:connectlocs="1,21835;43200,21600;21600,21600"/>
              </v:shape>
            </v:group>
            <v:line id="_x0000_s2965" style="position:absolute" from="5898,5138" to="5899,5523"/>
            <v:group id="_x0000_s2989" style="position:absolute;left:5665;top:2075;width:480;height:480;rotation:90;flip:y" coordorigin="5573,7260" coordsize="480,480">
              <v:oval id="_x0000_s2990" style="position:absolute;left:5573;top:7260;width:480;height:480"/>
              <v:line id="_x0000_s2991" style="position:absolute;rotation:-180" from="5633,7500" to="5993,7501">
                <v:stroke endarrow="block"/>
              </v:line>
            </v:group>
            <v:group id="_x0000_s2992" style="position:absolute;left:5665;top:5900;width:480;height:480;rotation:90;flip:y" coordorigin="5573,7260" coordsize="480,480">
              <v:oval id="_x0000_s2993" style="position:absolute;left:5573;top:7260;width:480;height:480"/>
              <v:line id="_x0000_s2994" style="position:absolute;rotation:-180" from="5633,7500" to="5993,7501">
                <v:stroke endarrow="block"/>
              </v:line>
            </v:group>
            <w10:wrap type="none"/>
            <w10:anchorlock/>
          </v:group>
          <o:OLEObject Type="Embed" ProgID="Equation.DSMT4" ShapeID="_x0000_s2858" DrawAspect="Content" ObjectID="_1496285673" r:id="rId22"/>
          <o:OLEObject Type="Embed" ProgID="Equation.DSMT4" ShapeID="_x0000_s2859" DrawAspect="Content" ObjectID="_1496285674" r:id="rId23"/>
          <o:OLEObject Type="Embed" ProgID="Equation.DSMT4" ShapeID="_x0000_s2860" DrawAspect="Content" ObjectID="_1496285675" r:id="rId24"/>
          <o:OLEObject Type="Embed" ProgID="Equation.DSMT4" ShapeID="_x0000_s2895" DrawAspect="Content" ObjectID="_1496285676" r:id="rId25"/>
          <o:OLEObject Type="Embed" ProgID="Equation.DSMT4" ShapeID="_x0000_s2897" DrawAspect="Content" ObjectID="_1496285677" r:id="rId26"/>
          <o:OLEObject Type="Embed" ProgID="Equation.DSMT4" ShapeID="_x0000_s2931" DrawAspect="Content" ObjectID="_1496285678" r:id="rId27"/>
          <o:OLEObject Type="Embed" ProgID="Equation.DSMT4" ShapeID="_x0000_s2932" DrawAspect="Content" ObjectID="_1496285679" r:id="rId28"/>
          <o:OLEObject Type="Embed" ProgID="Equation.DSMT4" ShapeID="_x0000_s2933" DrawAspect="Content" ObjectID="_1496285680" r:id="rId29"/>
          <o:OLEObject Type="Embed" ProgID="Equation.DSMT4" ShapeID="_x0000_s2937" DrawAspect="Content" ObjectID="_1496285681" r:id="rId30"/>
          <o:OLEObject Type="Embed" ProgID="Equation.DSMT4" ShapeID="_x0000_s2939" DrawAspect="Content" ObjectID="_1496285682" r:id="rId31"/>
          <o:OLEObject Type="Embed" ProgID="Equation.DSMT4" ShapeID="_x0000_s2952" DrawAspect="Content" ObjectID="_1496285683" r:id="rId32"/>
          <o:OLEObject Type="Embed" ProgID="Equation.DSMT4" ShapeID="_x0000_s2953" DrawAspect="Content" ObjectID="_1496285684" r:id="rId33"/>
          <o:OLEObject Type="Embed" ProgID="Equation.DSMT4" ShapeID="_x0000_s2954" DrawAspect="Content" ObjectID="_1496285685" r:id="rId34"/>
          <o:OLEObject Type="Embed" ProgID="Equation.DSMT4" ShapeID="_x0000_s2958" DrawAspect="Content" ObjectID="_1496285686" r:id="rId35"/>
          <o:OLEObject Type="Embed" ProgID="Equation.DSMT4" ShapeID="_x0000_s2960" DrawAspect="Content" ObjectID="_1496285687" r:id="rId36"/>
        </w:pict>
      </w:r>
    </w:p>
    <w:p w:rsidR="009639EA" w:rsidRDefault="00D6220E" w:rsidP="009639E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9639EA" w:rsidRPr="00202701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143BD4">
        <w:rPr>
          <w:i/>
          <w:sz w:val="28"/>
          <w:szCs w:val="28"/>
          <w:u w:val="single"/>
        </w:rPr>
        <w:t>Дано:</w:t>
      </w:r>
      <w:r w:rsidRPr="00C97D08">
        <w:rPr>
          <w:i/>
          <w:sz w:val="28"/>
          <w:szCs w:val="28"/>
        </w:rPr>
        <w:t xml:space="preserve"> </w:t>
      </w:r>
      <w:r w:rsidR="000B1BFE">
        <w:rPr>
          <w:sz w:val="28"/>
          <w:szCs w:val="28"/>
          <w:lang w:val="en-US"/>
        </w:rPr>
        <w:t>L</w:t>
      </w:r>
      <w:r w:rsidR="00CA1822">
        <w:rPr>
          <w:sz w:val="28"/>
          <w:szCs w:val="28"/>
          <w:vertAlign w:val="subscript"/>
        </w:rPr>
        <w:t>1</w:t>
      </w:r>
      <w:r w:rsidR="000B1BFE" w:rsidRPr="000B1BFE">
        <w:rPr>
          <w:sz w:val="28"/>
          <w:szCs w:val="28"/>
        </w:rPr>
        <w:t xml:space="preserve">=40,2 </w:t>
      </w:r>
      <w:r>
        <w:rPr>
          <w:sz w:val="28"/>
          <w:szCs w:val="28"/>
        </w:rPr>
        <w:t>мГн,</w:t>
      </w:r>
      <w:r w:rsidR="000B1BFE" w:rsidRPr="000B1BFE">
        <w:rPr>
          <w:sz w:val="28"/>
          <w:szCs w:val="28"/>
        </w:rPr>
        <w:t xml:space="preserve"> </w:t>
      </w:r>
      <w:r w:rsidR="000B1BFE">
        <w:rPr>
          <w:sz w:val="28"/>
          <w:szCs w:val="28"/>
          <w:lang w:val="en-US"/>
        </w:rPr>
        <w:t>C</w:t>
      </w:r>
      <w:r w:rsidR="000B1BFE">
        <w:rPr>
          <w:sz w:val="28"/>
          <w:szCs w:val="28"/>
          <w:vertAlign w:val="subscript"/>
        </w:rPr>
        <w:t>1</w:t>
      </w:r>
      <w:r w:rsidR="000B1BFE">
        <w:rPr>
          <w:sz w:val="28"/>
          <w:szCs w:val="28"/>
        </w:rPr>
        <w:t>=35,4</w:t>
      </w:r>
      <w:r>
        <w:rPr>
          <w:sz w:val="28"/>
          <w:szCs w:val="28"/>
        </w:rPr>
        <w:t xml:space="preserve">мкФ, </w:t>
      </w:r>
      <w:r w:rsidR="000B1BFE">
        <w:rPr>
          <w:sz w:val="28"/>
          <w:szCs w:val="28"/>
          <w:lang w:val="en-US"/>
        </w:rPr>
        <w:t>C</w:t>
      </w:r>
      <w:r w:rsidR="000B1BFE">
        <w:rPr>
          <w:sz w:val="28"/>
          <w:szCs w:val="28"/>
          <w:vertAlign w:val="subscript"/>
        </w:rPr>
        <w:t>3</w:t>
      </w:r>
      <w:r w:rsidR="000B1BFE">
        <w:rPr>
          <w:sz w:val="28"/>
          <w:szCs w:val="28"/>
        </w:rPr>
        <w:t xml:space="preserve">=53 </w:t>
      </w:r>
      <w:r>
        <w:rPr>
          <w:sz w:val="28"/>
          <w:szCs w:val="28"/>
        </w:rPr>
        <w:t xml:space="preserve">мкФ, </w:t>
      </w:r>
      <w:r w:rsidR="000B1BFE" w:rsidRPr="00202701">
        <w:rPr>
          <w:sz w:val="28"/>
          <w:szCs w:val="28"/>
          <w:lang w:val="en-US"/>
        </w:rPr>
        <w:t>R</w:t>
      </w:r>
      <w:r w:rsidR="000B1BFE" w:rsidRPr="00202701">
        <w:rPr>
          <w:sz w:val="28"/>
          <w:szCs w:val="28"/>
        </w:rPr>
        <w:t>2</w:t>
      </w:r>
      <w:r w:rsidR="00202701" w:rsidRPr="00202701">
        <w:rPr>
          <w:sz w:val="28"/>
          <w:szCs w:val="28"/>
        </w:rPr>
        <w:t>=</w:t>
      </w:r>
      <w:r w:rsidR="000B1BFE" w:rsidRPr="00202701">
        <w:rPr>
          <w:sz w:val="28"/>
          <w:szCs w:val="28"/>
        </w:rPr>
        <w:t>25</w:t>
      </w:r>
      <w:r w:rsidR="000B1BF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м, </w:t>
      </w:r>
      <w:r w:rsidR="00202701">
        <w:rPr>
          <w:sz w:val="28"/>
          <w:szCs w:val="28"/>
          <w:lang w:val="en-US"/>
        </w:rPr>
        <w:t>f</w:t>
      </w:r>
      <w:r w:rsidR="00202701" w:rsidRPr="00202701">
        <w:rPr>
          <w:sz w:val="28"/>
          <w:szCs w:val="28"/>
        </w:rPr>
        <w:t>=150</w:t>
      </w:r>
      <w:r>
        <w:rPr>
          <w:sz w:val="28"/>
          <w:szCs w:val="28"/>
        </w:rPr>
        <w:t xml:space="preserve">Гц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=70,5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wt</m:t>
        </m:r>
        <m:r>
          <w:rPr>
            <w:rFonts w:ascii="Cambria Math" w:hAnsi="Cambria Math"/>
            <w:sz w:val="28"/>
            <w:szCs w:val="28"/>
          </w:rPr>
          <m:t>+257</m:t>
        </m:r>
      </m:oMath>
      <w:r w:rsidR="00202701" w:rsidRPr="00202701">
        <w:rPr>
          <w:sz w:val="28"/>
          <w:szCs w:val="28"/>
        </w:rPr>
        <w:t>)</w:t>
      </w:r>
      <w:r w:rsidR="00202701">
        <w:rPr>
          <w:sz w:val="28"/>
          <w:szCs w:val="28"/>
        </w:rPr>
        <w:t xml:space="preserve">,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=68,5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cos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wt</m:t>
        </m:r>
        <m:r>
          <w:rPr>
            <w:rFonts w:ascii="Cambria Math" w:hAnsi="Cambria Math"/>
            <w:sz w:val="28"/>
            <w:szCs w:val="28"/>
          </w:rPr>
          <m:t>-174</m:t>
        </m:r>
      </m:oMath>
      <w:r w:rsidR="00202701" w:rsidRPr="00202701">
        <w:rPr>
          <w:sz w:val="28"/>
          <w:szCs w:val="28"/>
        </w:rPr>
        <w:t>)</w:t>
      </w:r>
      <w:r w:rsidR="00202701">
        <w:rPr>
          <w:sz w:val="28"/>
          <w:szCs w:val="28"/>
        </w:rPr>
        <w:t>,</w:t>
      </w:r>
      <w:r w:rsidR="00202701" w:rsidRPr="00202701">
        <w:rPr>
          <w:sz w:val="28"/>
          <w:szCs w:val="28"/>
        </w:rPr>
        <w:t xml:space="preserve"> </w:t>
      </w: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bSup>
        <m:r>
          <w:rPr>
            <w:rFonts w:ascii="Cambria Math" w:hAnsi="Cambria Math"/>
            <w:sz w:val="28"/>
            <w:szCs w:val="28"/>
          </w:rPr>
          <m:t>=56</m:t>
        </m:r>
        <m:r>
          <m:rPr>
            <m:sty m:val="p"/>
          </m:rPr>
          <w:rPr>
            <w:rFonts w:ascii="Cambria Math" w:hAnsi="Cambria Math"/>
            <w:sz w:val="28"/>
            <w:szCs w:val="28"/>
            <w:lang w:val="en-US"/>
          </w:rPr>
          <m:t>sin</m:t>
        </m:r>
        <m:r>
          <m:rPr>
            <m:sty m:val="p"/>
          </m:rPr>
          <w:rPr>
            <w:rFonts w:ascii="Cambria Math" w:hAnsi="Cambria Math"/>
            <w:sz w:val="28"/>
            <w:szCs w:val="28"/>
          </w:rPr>
          <m:t>⁡</m:t>
        </m:r>
        <m:r>
          <w:rPr>
            <w:rFonts w:ascii="Cambria Math" w:hAnsi="Cambria Math"/>
            <w:sz w:val="28"/>
            <w:szCs w:val="28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wt</m:t>
        </m:r>
        <m:r>
          <w:rPr>
            <w:rFonts w:ascii="Cambria Math" w:hAnsi="Cambria Math"/>
            <w:sz w:val="28"/>
            <w:szCs w:val="28"/>
          </w:rPr>
          <m:t>-170</m:t>
        </m:r>
      </m:oMath>
      <w:r w:rsidR="00202701" w:rsidRPr="00202701">
        <w:rPr>
          <w:sz w:val="28"/>
          <w:szCs w:val="28"/>
        </w:rPr>
        <w:t>)</w:t>
      </w:r>
    </w:p>
    <w:p w:rsidR="009639EA" w:rsidRDefault="00D6220E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br w:type="page"/>
      </w:r>
    </w:p>
    <w:p w:rsidR="009639EA" w:rsidRPr="00AD3A37" w:rsidRDefault="00D6220E" w:rsidP="009639EA">
      <w:pPr>
        <w:spacing w:line="360" w:lineRule="auto"/>
        <w:jc w:val="center"/>
        <w:rPr>
          <w:b/>
          <w:i/>
          <w:sz w:val="28"/>
          <w:szCs w:val="28"/>
        </w:rPr>
      </w:pPr>
      <w:r w:rsidRPr="00AD3A37">
        <w:rPr>
          <w:b/>
          <w:i/>
          <w:sz w:val="28"/>
          <w:szCs w:val="28"/>
        </w:rPr>
        <w:lastRenderedPageBreak/>
        <w:t>Решение</w:t>
      </w:r>
    </w:p>
    <w:p w:rsidR="009639EA" w:rsidRDefault="00D6220E" w:rsidP="009639EA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ерерисовываем схему в соответствии с данными варианта и выбираем направление обхода контуров по часовой стрелке.</w:t>
      </w:r>
    </w:p>
    <w:p w:rsidR="009639EA" w:rsidRDefault="00210679" w:rsidP="009639E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3581" editas="canvas" style="width:204.15pt;height:300.25pt;mso-position-horizontal-relative:char;mso-position-vertical-relative:line" coordorigin="2467,1098" coordsize="4083,6005">
            <o:lock v:ext="edit" aspectratio="t"/>
            <v:shape id="_x0000_s3582" type="#_x0000_t75" style="position:absolute;left:2467;top:1098;width:4083;height:6005" o:preferrelative="f">
              <v:fill o:detectmouseclick="t"/>
              <v:path o:extrusionok="t" o:connecttype="none"/>
              <o:lock v:ext="edit" text="t"/>
            </v:shape>
            <v:line id="_x0000_s3583" style="position:absolute" from="2752,1790" to="2760,3628"/>
            <v:oval id="_x0000_s3584" style="position:absolute;left:4260;top:1770;width:62;height:62" fillcolor="black"/>
            <v:oval id="_x0000_s3585" style="position:absolute;left:4250;top:6630;width:62;height:62" fillcolor="black"/>
            <v:line id="_x0000_s3586" style="position:absolute" from="2467,5063" to="3007,5064"/>
            <v:line id="_x0000_s3587" style="position:absolute" from="2467,5183" to="3007,5184"/>
            <v:line id="_x0000_s3588" style="position:absolute" from="2747,5661" to="2748,6680"/>
            <v:line id="_x0000_s3592" style="position:absolute" from="2760,6660" to="5902,6661"/>
            <v:line id="_x0000_s3593" style="position:absolute" from="2760,1790" to="5902,1791"/>
            <v:shape id="_x0000_s3596" type="#_x0000_t75" style="position:absolute;left:3059;top:4953;width:300;height:381">
              <v:imagedata r:id="rId9" o:title=""/>
            </v:shape>
            <v:group id="_x0000_s3597" style="position:absolute;left:2472;top:5549;width:480;height:480;rotation:90" coordorigin="5573,7260" coordsize="480,480">
              <v:oval id="_x0000_s3598" style="position:absolute;left:5573;top:7260;width:480;height:480"/>
              <v:line id="_x0000_s3599" style="position:absolute;rotation:-180" from="5633,7500" to="5993,7501">
                <v:stroke endarrow="block"/>
              </v:line>
            </v:group>
            <v:line id="_x0000_s3607" style="position:absolute;flip:x" from="2749,4520" to="2760,5063"/>
            <v:line id="_x0000_s3608" style="position:absolute" from="4282,1775" to="4284,5744"/>
            <v:line id="_x0000_s3611" style="position:absolute" from="4277,5646" to="4278,6665"/>
            <v:group id="_x0000_s3612" style="position:absolute;left:4019;top:5536;width:505;height:480;rotation:270" coordorigin="5573,7260" coordsize="480,480">
              <v:oval id="_x0000_s3613" style="position:absolute;left:5573;top:7260;width:480;height:480"/>
              <v:line id="_x0000_s3614" style="position:absolute;rotation:-180" from="5633,7500" to="5993,7501">
                <v:stroke endarrow="block"/>
              </v:line>
            </v:group>
            <v:shape id="_x0000_s3615" type="#_x0000_t75" style="position:absolute;left:4590;top:4246;width:320;height:380">
              <v:imagedata r:id="rId12" o:title=""/>
            </v:shape>
            <v:rect id="_x0000_s3622" style="position:absolute;left:3801;top:4185;width:960;height:362;rotation:90"/>
            <v:line id="_x0000_s3629" style="position:absolute;flip:x" from="5898,1773" to="5902,5063"/>
            <v:line id="_x0000_s3630" style="position:absolute" from="5622,5064" to="6162,5065"/>
            <v:line id="_x0000_s3631" style="position:absolute" from="5622,5184" to="6162,5185"/>
            <v:line id="_x0000_s3632" style="position:absolute;flip:x" from="5898,5185" to="5902,6663"/>
            <v:shape id="_x0000_s3635" type="#_x0000_t75" style="position:absolute;left:6214;top:4954;width:320;height:381">
              <v:imagedata r:id="rId19" o:title=""/>
            </v:shape>
            <v:rect id="_x0000_s3847" style="position:absolute;left:3274;top:4066;width:81;height:184;mso-wrap-style:none" filled="f" stroked="f">
              <v:textbox style="mso-fit-shape-to-text:t" inset="0,0,0,0">
                <w:txbxContent>
                  <w:p w:rsidR="00D92CA9" w:rsidRDefault="00D92CA9" w:rsidP="00CA1822"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3848" style="position:absolute;left:3110;top:3928;width:156;height:322;mso-wrap-style:none" filled="f" stroked="f">
              <v:textbox style="mso-fit-shape-to-text:t" inset="0,0,0,0">
                <w:txbxContent>
                  <w:p w:rsidR="00D92CA9" w:rsidRDefault="00D92CA9" w:rsidP="00CA1822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L</w:t>
                    </w:r>
                  </w:p>
                </w:txbxContent>
              </v:textbox>
            </v:rect>
            <v:rect id="_x0000_s3849" style="position:absolute;left:4868;top:2918;width:81;height:184;mso-wrap-style:none" filled="f" stroked="f">
              <v:textbox style="mso-fit-shape-to-text:t" inset="0,0,0,0">
                <w:txbxContent>
                  <w:p w:rsidR="00D92CA9" w:rsidRDefault="00D92CA9" w:rsidP="00CA1822"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850" style="position:absolute;left:4702;top:2741;width:172;height:322;mso-wrap-style:none" filled="f" stroked="f">
              <v:textbox style="mso-fit-shape-to-text:t" inset="0,0,0,0">
                <w:txbxContent>
                  <w:p w:rsidR="00D92CA9" w:rsidRDefault="00D92CA9" w:rsidP="00CA1822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3851" style="position:absolute;left:4890;top:2692;width:139;height:619;mso-wrap-style:none" filled="f" stroked="f">
              <v:textbox style="mso-fit-shape-to-text:t" inset="0,0,0,0">
                <w:txbxContent>
                  <w:p w:rsidR="00D92CA9" w:rsidRPr="001950EF" w:rsidRDefault="00D92CA9" w:rsidP="00CA1822">
                    <w:pPr>
                      <w:rPr>
                        <w:vertAlign w:val="superscript"/>
                      </w:rPr>
                    </w:pPr>
                    <w:r>
                      <w:rPr>
                        <w:rFonts w:ascii="Symbol" w:hAnsi="Symbol" w:cs="Symbol"/>
                        <w:color w:val="000000"/>
                        <w:sz w:val="28"/>
                        <w:szCs w:val="28"/>
                        <w:lang w:val="en-US"/>
                      </w:rPr>
                      <w:t></w:t>
                    </w:r>
                    <w:r>
                      <w:rPr>
                        <w:rFonts w:ascii="Symbol" w:hAnsi="Symbol" w:cs="Symbol"/>
                        <w:color w:val="000000"/>
                        <w:sz w:val="28"/>
                        <w:szCs w:val="28"/>
                        <w:lang w:val="en-US"/>
                      </w:rPr>
                      <w:t></w:t>
                    </w:r>
                  </w:p>
                  <w:p w:rsidR="00D92CA9" w:rsidRPr="001950EF" w:rsidRDefault="00D92CA9" w:rsidP="00CA1822">
                    <w:pPr>
                      <w:rPr>
                        <w:vertAlign w:val="superscript"/>
                      </w:rPr>
                    </w:pPr>
                  </w:p>
                </w:txbxContent>
              </v:textbox>
            </v:rect>
            <v:rect id="_x0000_s3852" style="position:absolute;left:4766;top:2692;width:94;height:363;mso-wrap-style:none" filled="f" stroked="f">
              <v:textbox style="mso-fit-shape-to-text:t" inset="0,0,0,0">
                <w:txbxContent>
                  <w:p w:rsidR="00D92CA9" w:rsidRDefault="00D92CA9" w:rsidP="00CA1822">
                    <w:r>
                      <w:rPr>
                        <w:rFonts w:ascii="MT Extra" w:hAnsi="MT Extra" w:cs="MT Extra"/>
                        <w:color w:val="000000"/>
                        <w:sz w:val="28"/>
                        <w:szCs w:val="28"/>
                        <w:lang w:val="en-US"/>
                      </w:rPr>
                      <w:t></w:t>
                    </w:r>
                  </w:p>
                </w:txbxContent>
              </v:textbox>
            </v:rect>
            <v:shape id="_x0000_s3651" type="#_x0000_t75" style="position:absolute;left:4212;top:1376;width:160;height:280">
              <v:imagedata r:id="rId37" o:title=""/>
            </v:shape>
            <v:shape id="_x0000_s3652" type="#_x0000_t75" style="position:absolute;left:4242;top:6823;width:220;height:280">
              <v:imagedata r:id="rId38" o:title=""/>
            </v:shape>
            <v:shape id="_x0000_s3653" type="#_x0000_t19" style="position:absolute;left:5282;top:1715;width:360;height:720;rotation:-16409940fd;flip:x y" coordsize="21600,41121" adj=",4237153" path="wr-21600,,21600,43200,,,9247,41121nfewr-21600,,21600,43200,,,9247,41121l,21600nsxe">
              <v:stroke endarrow="classic"/>
              <v:path o:connectlocs="0,0;9247,41121;0,21600"/>
            </v:shape>
            <v:shape id="_x0000_s3654" type="#_x0000_t75" style="position:absolute;left:5262;top:2133;width:360;height:422">
              <v:imagedata r:id="rId39" o:title=""/>
            </v:shape>
            <v:shape id="_x0000_s3656" type="#_x0000_t75" style="position:absolute;left:3615;top:2073;width:320;height:422">
              <v:imagedata r:id="rId40" o:title=""/>
            </v:shape>
            <v:rect id="_x0000_s3854" style="position:absolute;left:3170;top:5835;width:81;height:184;mso-wrap-style:none" filled="f" stroked="f">
              <v:textbox style="mso-fit-shape-to-text:t" inset="0,0,0,0">
                <w:txbxContent>
                  <w:p w:rsidR="00D92CA9" w:rsidRDefault="00D92CA9" w:rsidP="00CA1822"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3855" style="position:absolute;left:3016;top:5658;width:172;height:322;mso-wrap-style:none" filled="f" stroked="f">
              <v:textbox style="mso-fit-shape-to-text:t" inset="0,0,0,0">
                <w:txbxContent>
                  <w:p w:rsidR="00D92CA9" w:rsidRDefault="00D92CA9" w:rsidP="00CA1822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3856" style="position:absolute;left:3204;top:5609;width:70;height:343;mso-wrap-style:none" filled="f" stroked="f">
              <v:textbox style="mso-fit-shape-to-text:t" inset="0,0,0,0">
                <w:txbxContent>
                  <w:p w:rsidR="00D92CA9" w:rsidRDefault="00D92CA9" w:rsidP="00CA1822">
                    <w:r>
                      <w:rPr>
                        <w:rFonts w:ascii="Symbol" w:hAnsi="Symbol" w:cs="Symbol"/>
                        <w:color w:val="000000"/>
                        <w:sz w:val="28"/>
                        <w:szCs w:val="28"/>
                        <w:lang w:val="en-US"/>
                      </w:rPr>
                      <w:t></w:t>
                    </w:r>
                  </w:p>
                </w:txbxContent>
              </v:textbox>
            </v:rect>
            <v:rect id="_x0000_s3857" style="position:absolute;left:3080;top:5609;width:94;height:363;mso-wrap-style:none" filled="f" stroked="f">
              <v:textbox style="mso-fit-shape-to-text:t" inset="0,0,0,0">
                <w:txbxContent>
                  <w:p w:rsidR="00D92CA9" w:rsidRDefault="00D92CA9" w:rsidP="00CA1822">
                    <w:r>
                      <w:rPr>
                        <w:rFonts w:ascii="MT Extra" w:hAnsi="MT Extra" w:cs="MT Extra"/>
                        <w:color w:val="000000"/>
                        <w:sz w:val="28"/>
                        <w:szCs w:val="28"/>
                        <w:lang w:val="en-US"/>
                      </w:rPr>
                      <w:t></w:t>
                    </w:r>
                  </w:p>
                </w:txbxContent>
              </v:textbox>
            </v:rect>
            <v:shape id="_x0000_s3658" type="#_x0000_t75" style="position:absolute;left:4599;top:5643;width:340;height:422">
              <v:imagedata r:id="rId41" o:title=""/>
            </v:shape>
            <v:shape id="_x0000_s3659" type="#_x0000_t75" style="position:absolute;left:3160;top:1520;width:806;height:250">
              <v:imagedata r:id="rId42" o:title=""/>
            </v:shape>
            <v:shape id="_x0000_s3660" type="#_x0000_t75" style="position:absolute;left:3375;top:1098;width:240;height:422">
              <v:imagedata r:id="rId43" o:title=""/>
            </v:shape>
            <v:shape id="_x0000_s3661" type="#_x0000_t75" style="position:absolute;left:4762;top:1541;width:806;height:250">
              <v:imagedata r:id="rId42" o:title=""/>
            </v:shape>
            <v:shape id="_x0000_s3662" type="#_x0000_t75" style="position:absolute;left:4910;top:1098;width:260;height:422">
              <v:imagedata r:id="rId44" o:title=""/>
            </v:shape>
            <v:shape id="_x0000_s3663" type="#_x0000_t75" style="position:absolute;left:4099;top:2148;width:791;height:245;rotation:90;flip:x y">
              <v:imagedata r:id="rId42" o:title=""/>
            </v:shape>
            <v:shape id="_x0000_s3664" type="#_x0000_t75" style="position:absolute;left:4658;top:2130;width:279;height:422">
              <v:imagedata r:id="rId45" o:title=""/>
            </v:shape>
            <v:group id="_x0000_s3839" style="position:absolute;left:4047;top:2649;width:445;height:480;rotation:90" coordorigin="5573,7260" coordsize="480,480">
              <v:oval id="_x0000_s3840" style="position:absolute;left:5573;top:7260;width:480;height:480"/>
              <v:line id="_x0000_s3841" style="position:absolute;rotation:-180" from="5633,7500" to="5993,7501">
                <v:stroke endarrow="block"/>
              </v:line>
            </v:group>
            <v:group id="_x0000_s3842" style="position:absolute;left:2403;top:3983;width:892;height:182;rotation:90" coordorigin="5640,7190" coordsize="892,182">
              <v:shape id="_x0000_s3843" type="#_x0000_t19" style="position:absolute;left:5640;top:7193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3844" type="#_x0000_t19" style="position:absolute;left:5940;top:7191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3845" type="#_x0000_t19" style="position:absolute;left:6240;top:7190;width:292;height:179" coordsize="43200,21835" adj="11755542,,21600" path="wr,,43200,43200,1,21835,43200,21600nfewr,,43200,43200,1,21835,43200,21600l21600,21600nsxe">
                <v:path o:connectlocs="1,21835;43200,21600;21600,21600"/>
              </v:shape>
            </v:group>
            <v:line id="_x0000_s3853" style="position:absolute;flip:x" from="2747,5201" to="2758,5549"/>
            <v:shape id="_x0000_s3991" type="#_x0000_t19" style="position:absolute;left:3560;top:1715;width:360;height:720;rotation:-16409940fd;flip:x y" coordsize="21600,41121" adj=",4237153" path="wr-21600,,21600,43200,,,9247,41121nfewr-21600,,21600,43200,,,9247,41121l,21600nsxe">
              <v:stroke endarrow="classic"/>
              <v:path o:connectlocs="0,0;9247,41121;0,21600"/>
            </v:shape>
            <w10:wrap type="none"/>
            <w10:anchorlock/>
          </v:group>
          <o:OLEObject Type="Embed" ProgID="Equation.DSMT4" ShapeID="_x0000_s3596" DrawAspect="Content" ObjectID="_1496285688" r:id="rId46"/>
          <o:OLEObject Type="Embed" ProgID="Equation.DSMT4" ShapeID="_x0000_s3615" DrawAspect="Content" ObjectID="_1496285689" r:id="rId47"/>
          <o:OLEObject Type="Embed" ProgID="Equation.DSMT4" ShapeID="_x0000_s3635" DrawAspect="Content" ObjectID="_1496285690" r:id="rId48"/>
          <o:OLEObject Type="Embed" ProgID="Equation.DSMT4" ShapeID="_x0000_s3651" DrawAspect="Content" ObjectID="_1496285691" r:id="rId49"/>
          <o:OLEObject Type="Embed" ProgID="Equation.DSMT4" ShapeID="_x0000_s3652" DrawAspect="Content" ObjectID="_1496285692" r:id="rId50"/>
          <o:OLEObject Type="Embed" ProgID="Equation.DSMT4" ShapeID="_x0000_s3654" DrawAspect="Content" ObjectID="_1496285693" r:id="rId51"/>
          <o:OLEObject Type="Embed" ProgID="Equation.DSMT4" ShapeID="_x0000_s3656" DrawAspect="Content" ObjectID="_1496285694" r:id="rId52"/>
          <o:OLEObject Type="Embed" ProgID="Equation.DSMT4" ShapeID="_x0000_s3658" DrawAspect="Content" ObjectID="_1496285695" r:id="rId53"/>
          <o:OLEObject Type="Embed" ProgID="Equation.DSMT4" ShapeID="_x0000_s3660" DrawAspect="Content" ObjectID="_1496285696" r:id="rId54"/>
          <o:OLEObject Type="Embed" ProgID="Equation.DSMT4" ShapeID="_x0000_s3662" DrawAspect="Content" ObjectID="_1496285697" r:id="rId55"/>
          <o:OLEObject Type="Embed" ProgID="Equation.DSMT4" ShapeID="_x0000_s3664" DrawAspect="Content" ObjectID="_1496285698" r:id="rId56"/>
        </w:pict>
      </w:r>
    </w:p>
    <w:p w:rsidR="009639EA" w:rsidRDefault="00D6220E" w:rsidP="009639EA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. 2</w:t>
      </w:r>
    </w:p>
    <w:p w:rsidR="009639EA" w:rsidRPr="0081356D" w:rsidRDefault="00D6220E" w:rsidP="009639EA">
      <w:pPr>
        <w:spacing w:line="360" w:lineRule="auto"/>
        <w:ind w:firstLine="708"/>
        <w:jc w:val="both"/>
        <w:rPr>
          <w:sz w:val="28"/>
          <w:szCs w:val="28"/>
          <w:vertAlign w:val="subscript"/>
        </w:rPr>
      </w:pPr>
      <w:r w:rsidRPr="00B82D23">
        <w:rPr>
          <w:sz w:val="28"/>
          <w:szCs w:val="28"/>
        </w:rPr>
        <w:t>Записываем в дифференциальной форме уравнения по законам Кирхгофа для рассматриваемой схемы:</w:t>
      </w:r>
    </w:p>
    <w:p w:rsidR="00202701" w:rsidRPr="00202701" w:rsidRDefault="00210679" w:rsidP="009639EA">
      <w:pPr>
        <w:spacing w:line="360" w:lineRule="auto"/>
        <w:ind w:firstLine="709"/>
        <w:rPr>
          <w:sz w:val="28"/>
          <w:szCs w:val="28"/>
          <w:lang w:val="en-US"/>
        </w:rPr>
      </w:pPr>
      <m:oMathPara>
        <m:oMathParaPr>
          <m:jc m:val="center"/>
        </m:oMathParaPr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rSpRule m:val="1"/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·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d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t</m:t>
                      </m:r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t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R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2</m:t>
                          </m:r>
                        </m:sub>
                      </m:sSub>
                    </m:e>
                  </m:nary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 xml:space="preserve">=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∙</m:t>
                  </m:r>
                  <m:nary>
                    <m:naryPr>
                      <m:limLoc m:val="undOvr"/>
                      <m:subHide m:val="on"/>
                      <m:supHide m:val="on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naryPr>
                    <m:sub/>
                    <m:sup/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i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dt</m:t>
                      </m:r>
                    </m:e>
                  </m:nary>
                </m:e>
              </m:eqArr>
            </m:e>
          </m:d>
        </m:oMath>
      </m:oMathPara>
    </w:p>
    <w:p w:rsidR="009639EA" w:rsidRPr="00B82D23" w:rsidRDefault="009639EA" w:rsidP="009639EA">
      <w:pPr>
        <w:spacing w:line="360" w:lineRule="auto"/>
        <w:jc w:val="center"/>
        <w:rPr>
          <w:sz w:val="28"/>
          <w:szCs w:val="28"/>
        </w:rPr>
      </w:pPr>
    </w:p>
    <w:p w:rsidR="009639EA" w:rsidRPr="0081356D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B82D23">
        <w:rPr>
          <w:sz w:val="28"/>
          <w:szCs w:val="28"/>
        </w:rPr>
        <w:t xml:space="preserve">В </w:t>
      </w:r>
      <w:r w:rsidR="00CA1822">
        <w:rPr>
          <w:sz w:val="28"/>
          <w:szCs w:val="28"/>
        </w:rPr>
        <w:t>символической</w:t>
      </w:r>
      <w:r w:rsidRPr="00B82D23">
        <w:rPr>
          <w:sz w:val="28"/>
          <w:szCs w:val="28"/>
        </w:rPr>
        <w:t xml:space="preserve"> форме эти уравнения будут записаны в следующем виде:</w:t>
      </w:r>
    </w:p>
    <w:p w:rsidR="009639EA" w:rsidRPr="002000B8" w:rsidRDefault="00210679" w:rsidP="00181695">
      <w:pPr>
        <w:spacing w:line="360" w:lineRule="auto"/>
        <w:ind w:firstLine="709"/>
        <w:jc w:val="center"/>
        <w:rPr>
          <w:i/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0</m:t>
                  </m:r>
                </m:e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L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''</m:t>
                      </m:r>
                    </m:sup>
                  </m:sSub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R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X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  <w:lang w:val="en-US"/>
                            </w:rPr>
                            <m:t>1</m:t>
                          </m:r>
                        </m:sub>
                      </m:sSub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</m:t>
                      </m:r>
                    </m:sub>
                  </m:sSub>
                </m:e>
              </m:eqArr>
            </m:e>
          </m:d>
        </m:oMath>
      </m:oMathPara>
    </w:p>
    <w:p w:rsidR="009639EA" w:rsidRDefault="009639EA" w:rsidP="009639EA">
      <w:pPr>
        <w:spacing w:line="360" w:lineRule="auto"/>
        <w:jc w:val="center"/>
        <w:rPr>
          <w:sz w:val="28"/>
          <w:szCs w:val="28"/>
          <w:lang w:val="en-US"/>
        </w:rPr>
      </w:pPr>
    </w:p>
    <w:p w:rsidR="009C6BFE" w:rsidRDefault="009C6BFE" w:rsidP="009639EA">
      <w:pPr>
        <w:spacing w:line="360" w:lineRule="auto"/>
        <w:jc w:val="center"/>
        <w:rPr>
          <w:sz w:val="28"/>
          <w:szCs w:val="28"/>
          <w:lang w:val="en-US"/>
        </w:rPr>
      </w:pPr>
    </w:p>
    <w:p w:rsidR="009C6BFE" w:rsidRPr="009C6BFE" w:rsidRDefault="00210679" w:rsidP="009639EA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</w:r>
      <w:r w:rsidRPr="00210679">
        <w:rPr>
          <w:sz w:val="28"/>
          <w:szCs w:val="28"/>
        </w:rPr>
        <w:pict>
          <v:group id="_x0000_s3992" editas="canvas" style="width:239.9pt;height:300.25pt;mso-position-horizontal-relative:char;mso-position-vertical-relative:line" coordorigin="2467,1098" coordsize="4798,6005">
            <o:lock v:ext="edit" aspectratio="t"/>
            <v:shape id="_x0000_s3993" type="#_x0000_t75" style="position:absolute;left:2467;top:1098;width:4798;height:6005" o:preferrelative="f">
              <v:fill o:detectmouseclick="t"/>
              <v:path o:extrusionok="t" o:connecttype="none"/>
              <o:lock v:ext="edit" text="t"/>
            </v:shape>
            <v:line id="_x0000_s3994" style="position:absolute" from="2752,1790" to="2760,3628"/>
            <v:oval id="_x0000_s3995" style="position:absolute;left:4260;top:1770;width:62;height:62" fillcolor="black"/>
            <v:oval id="_x0000_s3996" style="position:absolute;left:4250;top:6630;width:62;height:62" fillcolor="black"/>
            <v:line id="_x0000_s3997" style="position:absolute" from="2467,5063" to="3007,5064"/>
            <v:line id="_x0000_s3998" style="position:absolute" from="2467,5183" to="3007,5184"/>
            <v:line id="_x0000_s3999" style="position:absolute" from="2747,5661" to="2748,6680"/>
            <v:line id="_x0000_s4000" style="position:absolute" from="2760,6660" to="5902,6661"/>
            <v:line id="_x0000_s4001" style="position:absolute" from="2760,1790" to="5902,1791"/>
            <v:shape id="_x0000_s4002" type="#_x0000_t75" style="position:absolute;left:3059;top:4953;width:300;height:381">
              <v:imagedata r:id="rId9" o:title=""/>
            </v:shape>
            <v:group id="_x0000_s4003" style="position:absolute;left:2472;top:5549;width:480;height:480;rotation:90" coordorigin="5573,7260" coordsize="480,480">
              <v:oval id="_x0000_s4004" style="position:absolute;left:5573;top:7260;width:480;height:480"/>
              <v:line id="_x0000_s4005" style="position:absolute;rotation:-180" from="5633,7500" to="5993,7501">
                <v:stroke endarrow="block"/>
              </v:line>
            </v:group>
            <v:line id="_x0000_s4006" style="position:absolute;flip:x" from="2749,4520" to="2760,5063"/>
            <v:line id="_x0000_s4007" style="position:absolute" from="4282,1775" to="4284,5744"/>
            <v:line id="_x0000_s4008" style="position:absolute" from="4277,5646" to="4278,6665"/>
            <v:group id="_x0000_s4009" style="position:absolute;left:4019;top:5536;width:505;height:480;rotation:270" coordorigin="5573,7260" coordsize="480,480">
              <v:oval id="_x0000_s4010" style="position:absolute;left:5573;top:7260;width:480;height:480"/>
              <v:line id="_x0000_s4011" style="position:absolute;rotation:-180" from="5633,7500" to="5993,7501">
                <v:stroke endarrow="block"/>
              </v:line>
            </v:group>
            <v:shape id="_x0000_s4012" type="#_x0000_t75" style="position:absolute;left:4590;top:4246;width:320;height:380">
              <v:imagedata r:id="rId12" o:title=""/>
            </v:shape>
            <v:rect id="_x0000_s4013" style="position:absolute;left:3801;top:4185;width:960;height:362;rotation:90"/>
            <v:line id="_x0000_s4014" style="position:absolute;flip:x" from="5898,1773" to="5902,5063"/>
            <v:line id="_x0000_s4015" style="position:absolute" from="5622,5064" to="6162,5065"/>
            <v:line id="_x0000_s4016" style="position:absolute" from="5622,5184" to="6162,5185"/>
            <v:line id="_x0000_s4017" style="position:absolute;flip:x" from="5898,5185" to="5902,6663"/>
            <v:shape id="_x0000_s4018" type="#_x0000_t75" style="position:absolute;left:6214;top:4954;width:320;height:381">
              <v:imagedata r:id="rId19" o:title=""/>
            </v:shape>
            <v:rect id="_x0000_s4019" style="position:absolute;left:3274;top:4066;width:81;height:184;mso-wrap-style:none" filled="f" stroked="f">
              <v:textbox style="mso-next-textbox:#_x0000_s4019;mso-fit-shape-to-text:t" inset="0,0,0,0">
                <w:txbxContent>
                  <w:p w:rsidR="00D92CA9" w:rsidRDefault="00D92CA9" w:rsidP="00D879C6"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4020" style="position:absolute;left:3110;top:3928;width:156;height:322;mso-wrap-style:none" filled="f" stroked="f">
              <v:textbox style="mso-next-textbox:#_x0000_s4020;mso-fit-shape-to-text:t" inset="0,0,0,0">
                <w:txbxContent>
                  <w:p w:rsidR="00D92CA9" w:rsidRDefault="00D92CA9" w:rsidP="00D879C6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L</w:t>
                    </w:r>
                  </w:p>
                </w:txbxContent>
              </v:textbox>
            </v:rect>
            <v:rect id="_x0000_s4021" style="position:absolute;left:4868;top:2918;width:161;height:184;mso-wrap-style:none" filled="f" stroked="f">
              <v:textbox style="mso-next-textbox:#_x0000_s4021;mso-fit-shape-to-text:t" inset="0,0,0,0">
                <w:txbxContent>
                  <w:p w:rsidR="00D92CA9" w:rsidRPr="009C6BFE" w:rsidRDefault="00D92CA9" w:rsidP="00D879C6">
                    <w:r>
                      <w:rPr>
                        <w:color w:val="000000"/>
                        <w:sz w:val="16"/>
                        <w:szCs w:val="16"/>
                      </w:rPr>
                      <w:t>22</w:t>
                    </w:r>
                  </w:p>
                </w:txbxContent>
              </v:textbox>
            </v:rect>
            <v:rect id="_x0000_s4022" style="position:absolute;left:4702;top:2741;width:172;height:322;mso-wrap-style:none" filled="f" stroked="f">
              <v:textbox style="mso-next-textbox:#_x0000_s4022;mso-fit-shape-to-text:t" inset="0,0,0,0">
                <w:txbxContent>
                  <w:p w:rsidR="00D92CA9" w:rsidRPr="009C6BFE" w:rsidRDefault="00D92CA9" w:rsidP="00D879C6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4024" style="position:absolute;left:4766;top:2692;width:109;height:276;mso-wrap-style:none" filled="f" stroked="f">
              <v:textbox style="mso-next-textbox:#_x0000_s4024;mso-fit-shape-to-text:t" inset="0,0,0,0">
                <w:txbxContent>
                  <w:p w:rsidR="00D92CA9" w:rsidRPr="00D879C6" w:rsidRDefault="00D92CA9" w:rsidP="00D879C6"/>
                </w:txbxContent>
              </v:textbox>
            </v:rect>
            <v:shape id="_x0000_s4027" type="#_x0000_t19" style="position:absolute;left:5282;top:1715;width:360;height:720;rotation:-16409940fd;flip:x y" coordsize="21600,41121" adj=",4237153" path="wr-21600,,21600,43200,,,9247,41121nfewr-21600,,21600,43200,,,9247,41121l,21600nsxe">
              <v:stroke endarrow="classic"/>
              <v:path o:connectlocs="0,0;9247,41121;0,21600"/>
            </v:shape>
            <v:shape id="_x0000_s4028" type="#_x0000_t75" style="position:absolute;left:5262;top:2133;width:360;height:422">
              <v:imagedata r:id="rId39" o:title=""/>
            </v:shape>
            <v:shape id="_x0000_s4029" type="#_x0000_t75" style="position:absolute;left:3615;top:2073;width:320;height:422">
              <v:imagedata r:id="rId40" o:title=""/>
            </v:shape>
            <v:rect id="_x0000_s4030" style="position:absolute;left:3170;top:5835;width:161;height:184;mso-wrap-style:none" filled="f" stroked="f">
              <v:textbox style="mso-next-textbox:#_x0000_s4030;mso-fit-shape-to-text:t" inset="0,0,0,0">
                <w:txbxContent>
                  <w:p w:rsidR="00D92CA9" w:rsidRDefault="00D92CA9" w:rsidP="00D879C6">
                    <w:r>
                      <w:rPr>
                        <w:color w:val="000000"/>
                        <w:sz w:val="16"/>
                        <w:szCs w:val="16"/>
                      </w:rPr>
                      <w:t>1</w:t>
                    </w:r>
                    <w:proofErr w:type="spellStart"/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  <w:proofErr w:type="spellEnd"/>
                  </w:p>
                </w:txbxContent>
              </v:textbox>
            </v:rect>
            <v:rect id="_x0000_s4031" style="position:absolute;left:3016;top:5658;width:172;height:322;mso-wrap-style:none" filled="f" stroked="f">
              <v:textbox style="mso-next-textbox:#_x0000_s4031;mso-fit-shape-to-text:t" inset="0,0,0,0">
                <w:txbxContent>
                  <w:p w:rsidR="00D92CA9" w:rsidRDefault="00D92CA9" w:rsidP="00D879C6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4032" style="position:absolute;left:3380;top:5523;width:123;height:86;flip:y" filled="f" stroked="f">
              <v:textbox style="mso-next-textbox:#_x0000_s4032" inset="0,0,0,0">
                <w:txbxContent>
                  <w:p w:rsidR="00D92CA9" w:rsidRPr="00D879C6" w:rsidRDefault="00D92CA9" w:rsidP="00D879C6"/>
                </w:txbxContent>
              </v:textbox>
            </v:rect>
            <v:rect id="_x0000_s4033" style="position:absolute;left:3080;top:5609;width:94;height:363" filled="f" stroked="f">
              <v:textbox style="mso-next-textbox:#_x0000_s4033" inset="0,0,0,0">
                <w:txbxContent>
                  <w:p w:rsidR="00D92CA9" w:rsidRPr="00D879C6" w:rsidRDefault="00D92CA9" w:rsidP="00D879C6"/>
                </w:txbxContent>
              </v:textbox>
            </v:rect>
            <v:shape id="_x0000_s4035" type="#_x0000_t75" style="position:absolute;left:3160;top:1520;width:806;height:250">
              <v:imagedata r:id="rId42" o:title=""/>
            </v:shape>
            <v:shape id="_x0000_s4036" type="#_x0000_t75" style="position:absolute;left:3375;top:1098;width:240;height:422">
              <v:imagedata r:id="rId43" o:title=""/>
            </v:shape>
            <v:shape id="_x0000_s4037" type="#_x0000_t75" style="position:absolute;left:4762;top:1541;width:806;height:250">
              <v:imagedata r:id="rId42" o:title=""/>
            </v:shape>
            <v:shape id="_x0000_s4038" type="#_x0000_t75" style="position:absolute;left:4910;top:1098;width:260;height:422">
              <v:imagedata r:id="rId44" o:title=""/>
            </v:shape>
            <v:shape id="_x0000_s4039" type="#_x0000_t75" style="position:absolute;left:4099;top:2148;width:791;height:245;rotation:90;flip:x y">
              <v:imagedata r:id="rId42" o:title=""/>
            </v:shape>
            <v:shape id="_x0000_s4040" type="#_x0000_t75" style="position:absolute;left:4658;top:2130;width:279;height:422">
              <v:imagedata r:id="rId45" o:title=""/>
            </v:shape>
            <v:group id="_x0000_s4041" style="position:absolute;left:4047;top:2649;width:445;height:480;rotation:90" coordorigin="5573,7260" coordsize="480,480">
              <v:oval id="_x0000_s4042" style="position:absolute;left:5573;top:7260;width:480;height:480"/>
              <v:line id="_x0000_s4043" style="position:absolute;rotation:-180" from="5633,7500" to="5993,7501">
                <v:stroke endarrow="block"/>
              </v:line>
            </v:group>
            <v:group id="_x0000_s4044" style="position:absolute;left:2403;top:3983;width:892;height:182;rotation:90" coordorigin="5640,7190" coordsize="892,182">
              <v:shape id="_x0000_s4045" type="#_x0000_t19" style="position:absolute;left:5640;top:7193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4046" type="#_x0000_t19" style="position:absolute;left:5940;top:7191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4047" type="#_x0000_t19" style="position:absolute;left:6240;top:7190;width:292;height:179" coordsize="43200,21835" adj="11755542,,21600" path="wr,,43200,43200,1,21835,43200,21600nfewr,,43200,43200,1,21835,43200,21600l21600,21600nsxe">
                <v:path o:connectlocs="1,21835;43200,21600;21600,21600"/>
              </v:shape>
            </v:group>
            <v:line id="_x0000_s4048" style="position:absolute;flip:x" from="2747,5201" to="2758,5549"/>
            <v:shape id="_x0000_s4049" type="#_x0000_t19" style="position:absolute;left:3560;top:1715;width:360;height:720;rotation:-16409940fd;flip:x y" coordsize="21600,41121" adj=",4237153" path="wr-21600,,21600,43200,,,9247,41121nfewr-21600,,21600,43200,,,9247,41121l,21600nsxe">
              <v:stroke endarrow="classic"/>
              <v:path o:connectlocs="0,0;9247,41121;0,21600"/>
            </v:shape>
            <v:rect id="_x0000_s4050" style="position:absolute;left:4594;top:5707;width:172;height:322;mso-wrap-style:none" filled="f" stroked="f">
              <v:textbox style="mso-next-textbox:#_x0000_s4050;mso-fit-shape-to-text:t" inset="0,0,0,0">
                <w:txbxContent>
                  <w:p w:rsidR="00D92CA9" w:rsidRPr="009C6BFE" w:rsidRDefault="00D92CA9" w:rsidP="00D879C6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4051" style="position:absolute;left:4789;top:5835;width:313;height:322" filled="f" stroked="f">
              <v:textbox style="mso-next-textbox:#_x0000_s4051" inset="0,0,0,0">
                <w:txbxContent>
                  <w:p w:rsidR="00D92CA9" w:rsidRPr="009C6BFE" w:rsidRDefault="00D92CA9" w:rsidP="00D879C6">
                    <w:r>
                      <w:rPr>
                        <w:color w:val="000000"/>
                        <w:sz w:val="16"/>
                        <w:szCs w:val="16"/>
                      </w:rPr>
                      <w:t>21</w:t>
                    </w:r>
                  </w:p>
                </w:txbxContent>
              </v:textbox>
            </v:rect>
            <w10:wrap type="none"/>
            <w10:anchorlock/>
          </v:group>
          <o:OLEObject Type="Embed" ProgID="Equation.DSMT4" ShapeID="_x0000_s4002" DrawAspect="Content" ObjectID="_1496285699" r:id="rId57"/>
          <o:OLEObject Type="Embed" ProgID="Equation.DSMT4" ShapeID="_x0000_s4012" DrawAspect="Content" ObjectID="_1496285700" r:id="rId58"/>
          <o:OLEObject Type="Embed" ProgID="Equation.DSMT4" ShapeID="_x0000_s4018" DrawAspect="Content" ObjectID="_1496285701" r:id="rId59"/>
          <o:OLEObject Type="Embed" ProgID="Equation.DSMT4" ShapeID="_x0000_s4028" DrawAspect="Content" ObjectID="_1496285702" r:id="rId60"/>
          <o:OLEObject Type="Embed" ProgID="Equation.DSMT4" ShapeID="_x0000_s4029" DrawAspect="Content" ObjectID="_1496285703" r:id="rId61"/>
          <o:OLEObject Type="Embed" ProgID="Equation.DSMT4" ShapeID="_x0000_s4036" DrawAspect="Content" ObjectID="_1496285704" r:id="rId62"/>
          <o:OLEObject Type="Embed" ProgID="Equation.DSMT4" ShapeID="_x0000_s4038" DrawAspect="Content" ObjectID="_1496285705" r:id="rId63"/>
          <o:OLEObject Type="Embed" ProgID="Equation.DSMT4" ShapeID="_x0000_s4040" DrawAspect="Content" ObjectID="_1496285706" r:id="rId64"/>
        </w:pict>
      </w:r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Комплексы действующих значений ЭДС: </w:t>
      </w:r>
    </w:p>
    <w:p w:rsidR="00181695" w:rsidRPr="009D3BE9" w:rsidRDefault="00210679" w:rsidP="00181695">
      <w:pPr>
        <w:spacing w:line="360" w:lineRule="auto"/>
        <w:ind w:left="709" w:hanging="1"/>
        <w:jc w:val="both"/>
        <w:rPr>
          <w:i/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70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√2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/>
                <w:sz w:val="28"/>
                <w:szCs w:val="28"/>
              </w:rPr>
              <m:t>(257+90)</m:t>
            </m:r>
          </m:sup>
        </m:sSup>
      </m:oMath>
      <w:r w:rsidR="009D3BE9" w:rsidRPr="009D3BE9">
        <w:rPr>
          <w:sz w:val="28"/>
          <w:szCs w:val="28"/>
        </w:rPr>
        <w:t>=50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j347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=48,7-j11,4 </m:t>
        </m:r>
      </m:oMath>
      <w:r w:rsidR="009D3BE9">
        <w:rPr>
          <w:sz w:val="28"/>
          <w:szCs w:val="28"/>
        </w:rPr>
        <w:t>В</w:t>
      </w:r>
      <w:r w:rsidR="009D3BE9" w:rsidRPr="009D3BE9">
        <w:rPr>
          <w:sz w:val="28"/>
          <w:szCs w:val="28"/>
        </w:rPr>
        <w:t>;</w:t>
      </w:r>
    </w:p>
    <w:p w:rsidR="00181695" w:rsidRPr="009D3BE9" w:rsidRDefault="00210679" w:rsidP="00181695">
      <w:pPr>
        <w:spacing w:line="360" w:lineRule="auto"/>
        <w:ind w:left="709" w:hanging="1"/>
        <w:jc w:val="both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68,5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√2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/>
                <w:sz w:val="28"/>
                <w:szCs w:val="28"/>
              </w:rPr>
              <m:t>(-174+90)</m:t>
            </m:r>
          </m:sup>
        </m:sSup>
      </m:oMath>
      <w:r w:rsidR="009D3BE9" w:rsidRPr="009D3BE9">
        <w:rPr>
          <w:sz w:val="28"/>
          <w:szCs w:val="28"/>
        </w:rPr>
        <w:t>=48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j84</m:t>
            </m:r>
          </m:sup>
        </m:sSup>
        <m:r>
          <w:rPr>
            <w:rFonts w:ascii="Cambria Math" w:hAnsi="Cambria Math"/>
            <w:sz w:val="28"/>
            <w:szCs w:val="28"/>
          </w:rPr>
          <m:t>=5,05-j47,7</m:t>
        </m:r>
      </m:oMath>
      <w:r w:rsidR="009D3BE9">
        <w:rPr>
          <w:sz w:val="28"/>
          <w:szCs w:val="28"/>
        </w:rPr>
        <w:t xml:space="preserve"> В</w:t>
      </w:r>
      <w:r w:rsidR="009D3BE9" w:rsidRPr="009D3BE9">
        <w:rPr>
          <w:sz w:val="28"/>
          <w:szCs w:val="28"/>
        </w:rPr>
        <w:t>;</w:t>
      </w:r>
    </w:p>
    <w:p w:rsidR="00181695" w:rsidRPr="009D3BE9" w:rsidRDefault="00210679" w:rsidP="00181695">
      <w:pPr>
        <w:spacing w:line="360" w:lineRule="auto"/>
        <w:ind w:left="709" w:hanging="1"/>
        <w:jc w:val="both"/>
        <w:rPr>
          <w:sz w:val="28"/>
          <w:szCs w:val="28"/>
        </w:rPr>
      </w:pPr>
      <m:oMath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'</m:t>
            </m:r>
          </m:sup>
        </m:sSubSup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56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√2</m:t>
            </m:r>
          </m:den>
        </m:f>
        <m:sSup>
          <m:s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j</m:t>
            </m:r>
            <m:r>
              <w:rPr>
                <w:rFonts w:ascii="Cambria Math" w:hAnsi="Cambria Math"/>
                <w:sz w:val="28"/>
                <w:szCs w:val="28"/>
              </w:rPr>
              <m:t>170</m:t>
            </m:r>
          </m:sup>
        </m:sSup>
      </m:oMath>
      <w:r w:rsidR="009D3BE9" w:rsidRPr="009D3BE9">
        <w:rPr>
          <w:sz w:val="28"/>
          <w:szCs w:val="28"/>
        </w:rPr>
        <w:t>=40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j170</m:t>
            </m:r>
          </m:sup>
        </m:sSup>
        <m:r>
          <w:rPr>
            <w:rFonts w:ascii="Cambria Math" w:hAnsi="Cambria Math"/>
            <w:sz w:val="28"/>
            <w:szCs w:val="28"/>
          </w:rPr>
          <m:t>=-39,4-j7,01</m:t>
        </m:r>
      </m:oMath>
      <w:r w:rsidR="009D3BE9">
        <w:rPr>
          <w:sz w:val="28"/>
          <w:szCs w:val="28"/>
        </w:rPr>
        <w:t xml:space="preserve"> </w:t>
      </w:r>
      <w:r w:rsidR="00DF14FA">
        <w:rPr>
          <w:sz w:val="28"/>
          <w:szCs w:val="28"/>
        </w:rPr>
        <w:t>В</w:t>
      </w:r>
      <w:r w:rsidR="009D3BE9" w:rsidRPr="009D3BE9">
        <w:rPr>
          <w:sz w:val="28"/>
          <w:szCs w:val="28"/>
        </w:rPr>
        <w:t>.</w:t>
      </w:r>
    </w:p>
    <w:p w:rsidR="009639EA" w:rsidRPr="000063F6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0063F6">
        <w:rPr>
          <w:sz w:val="28"/>
          <w:szCs w:val="28"/>
        </w:rPr>
        <w:t>Дополнительные 90° в показателе дает функция косинуса, так</w:t>
      </w:r>
      <w:r>
        <w:rPr>
          <w:sz w:val="28"/>
          <w:szCs w:val="28"/>
        </w:rPr>
        <w:t xml:space="preserve"> </w:t>
      </w:r>
      <w:r w:rsidRPr="000063F6">
        <w:rPr>
          <w:sz w:val="28"/>
          <w:szCs w:val="28"/>
        </w:rPr>
        <w:t>как косинус опережает синус на 90°.</w:t>
      </w:r>
    </w:p>
    <w:p w:rsidR="009D3BE9" w:rsidRPr="009D3BE9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ссчитываем комплексные сопротивления на частоте </w:t>
      </w:r>
    </w:p>
    <w:p w:rsidR="009D3BE9" w:rsidRPr="00D92CA9" w:rsidRDefault="009D3BE9" w:rsidP="009639EA">
      <w:pPr>
        <w:spacing w:line="360" w:lineRule="auto"/>
        <w:ind w:firstLine="708"/>
        <w:jc w:val="both"/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ω=2πf=300π=942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1</m:t>
            </m:r>
          </m:sup>
        </m:sSup>
      </m:oMath>
      <w:r w:rsidRPr="002000B8">
        <w:rPr>
          <w:sz w:val="28"/>
          <w:szCs w:val="28"/>
        </w:rPr>
        <w:t>;</w:t>
      </w:r>
    </w:p>
    <w:p w:rsidR="00C2079C" w:rsidRPr="002000B8" w:rsidRDefault="00210679" w:rsidP="00C2079C">
      <w:pPr>
        <w:spacing w:line="360" w:lineRule="auto"/>
        <w:ind w:left="709" w:hanging="1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jω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L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-j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ω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942∙40,2∙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3</m:t>
            </m:r>
          </m:sup>
        </m:sSup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42∙35,4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6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j7,8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7,8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j90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</m:t>
        </m:r>
      </m:oMath>
      <w:r w:rsidR="00C2079C">
        <w:rPr>
          <w:sz w:val="28"/>
          <w:szCs w:val="28"/>
        </w:rPr>
        <w:t>Ом</w:t>
      </w:r>
    </w:p>
    <w:p w:rsidR="00C2079C" w:rsidRPr="002000B8" w:rsidRDefault="00210679" w:rsidP="00C2079C">
      <w:pPr>
        <w:spacing w:line="360" w:lineRule="auto"/>
        <w:ind w:left="709" w:hanging="1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25=25</m:t>
        </m:r>
      </m:oMath>
      <w:r w:rsidR="00C2079C">
        <w:rPr>
          <w:sz w:val="28"/>
          <w:szCs w:val="28"/>
        </w:rPr>
        <w:t xml:space="preserve"> Ом</w:t>
      </w:r>
    </w:p>
    <w:p w:rsidR="00C2079C" w:rsidRPr="00D92CA9" w:rsidRDefault="00210679" w:rsidP="00C2079C">
      <w:pPr>
        <w:spacing w:line="360" w:lineRule="auto"/>
        <w:ind w:left="709" w:hanging="1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Z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-j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ω∙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942∙53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8</m:t>
                </m:r>
              </m:sup>
            </m:sSup>
          </m:den>
        </m:f>
        <m:r>
          <w:rPr>
            <w:rFonts w:ascii="Cambria Math" w:hAnsi="Cambria Math"/>
            <w:sz w:val="28"/>
            <w:szCs w:val="28"/>
          </w:rPr>
          <m:t>=-j20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20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j90</m:t>
            </m:r>
          </m:sup>
        </m:sSup>
      </m:oMath>
      <w:r w:rsidR="00C2079C">
        <w:rPr>
          <w:sz w:val="28"/>
          <w:szCs w:val="28"/>
        </w:rPr>
        <w:t xml:space="preserve"> Ом</w:t>
      </w:r>
    </w:p>
    <w:p w:rsidR="00C2079C" w:rsidRDefault="00210679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</w:r>
      <w:r w:rsidRPr="00210679">
        <w:rPr>
          <w:sz w:val="28"/>
          <w:szCs w:val="28"/>
        </w:rPr>
        <w:pict>
          <v:group id="_x0000_s10258" editas="canvas" style="width:239.9pt;height:300.25pt;mso-position-horizontal-relative:char;mso-position-vertical-relative:line" coordorigin="2467,1098" coordsize="4798,6005">
            <o:lock v:ext="edit" aspectratio="t"/>
            <v:shape id="_x0000_s10259" type="#_x0000_t75" style="position:absolute;left:2467;top:1098;width:4798;height:6005" o:preferrelative="f">
              <v:fill o:detectmouseclick="t"/>
              <v:path o:extrusionok="t" o:connecttype="none"/>
              <o:lock v:ext="edit" text="t"/>
            </v:shape>
            <v:line id="_x0000_s10260" style="position:absolute" from="2752,1790" to="2758,5063"/>
            <v:oval id="_x0000_s10261" style="position:absolute;left:4260;top:1770;width:62;height:62" fillcolor="black"/>
            <v:oval id="_x0000_s10262" style="position:absolute;left:4250;top:6630;width:62;height:62" fillcolor="black"/>
            <v:line id="_x0000_s10265" style="position:absolute" from="2747,5661" to="2748,6680"/>
            <v:line id="_x0000_s10266" style="position:absolute" from="2760,6660" to="5902,6661"/>
            <v:line id="_x0000_s10267" style="position:absolute" from="2760,1790" to="5902,1791"/>
            <v:group id="_x0000_s10269" style="position:absolute;left:2472;top:5549;width:480;height:480;rotation:90" coordorigin="5573,7260" coordsize="480,480">
              <v:oval id="_x0000_s10270" style="position:absolute;left:5573;top:7260;width:480;height:480"/>
              <v:line id="_x0000_s10271" style="position:absolute;rotation:-180" from="5633,7500" to="5993,7501">
                <v:stroke endarrow="block"/>
              </v:line>
            </v:group>
            <v:line id="_x0000_s10272" style="position:absolute;flip:x" from="2747,4520" to="2760,5335"/>
            <v:line id="_x0000_s10273" style="position:absolute" from="4282,1775" to="4284,5744"/>
            <v:line id="_x0000_s10274" style="position:absolute" from="4277,5646" to="4278,6665"/>
            <v:group id="_x0000_s10275" style="position:absolute;left:4019;top:5536;width:505;height:480;rotation:270" coordorigin="5573,7260" coordsize="480,480">
              <v:oval id="_x0000_s10276" style="position:absolute;left:5573;top:7260;width:480;height:480"/>
              <v:line id="_x0000_s10277" style="position:absolute;rotation:-180" from="5633,7500" to="5993,7501">
                <v:stroke endarrow="block"/>
              </v:line>
            </v:group>
            <v:rect id="_x0000_s10279" style="position:absolute;left:3801;top:4185;width:960;height:362;rotation:90"/>
            <v:line id="_x0000_s10280" style="position:absolute;flip:x" from="5898,1773" to="5902,5063"/>
            <v:line id="_x0000_s10283" style="position:absolute;flip:x" from="5898,4954" to="5902,6663"/>
            <v:rect id="_x0000_s10285" style="position:absolute;left:3250;top:4520;width:81;height:184;mso-wrap-style:none" filled="f" stroked="f">
              <v:textbox style="mso-next-textbox:#_x0000_s10285;mso-fit-shape-to-text:t" inset="0,0,0,0">
                <w:txbxContent>
                  <w:p w:rsidR="00D92CA9" w:rsidRDefault="00D92CA9" w:rsidP="00C2079C"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10286" style="position:absolute;left:3080;top:4326;width:147;height:276;mso-wrap-style:none" filled="f" stroked="f">
              <v:textbox style="mso-next-textbox:#_x0000_s10286;mso-fit-shape-to-text:t" inset="0,0,0,0">
                <w:txbxContent>
                  <w:p w:rsidR="00D92CA9" w:rsidRPr="00C2079C" w:rsidRDefault="00D92CA9" w:rsidP="00C2079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</w:p>
                </w:txbxContent>
              </v:textbox>
            </v:rect>
            <v:rect id="_x0000_s10287" style="position:absolute;left:4868;top:2918;width:161;height:184;mso-wrap-style:none" filled="f" stroked="f">
              <v:textbox style="mso-next-textbox:#_x0000_s10287;mso-fit-shape-to-text:t" inset="0,0,0,0">
                <w:txbxContent>
                  <w:p w:rsidR="00D92CA9" w:rsidRPr="009C6BFE" w:rsidRDefault="00D92CA9" w:rsidP="00C2079C">
                    <w:r>
                      <w:rPr>
                        <w:color w:val="000000"/>
                        <w:sz w:val="16"/>
                        <w:szCs w:val="16"/>
                      </w:rPr>
                      <w:t>22</w:t>
                    </w:r>
                  </w:p>
                </w:txbxContent>
              </v:textbox>
            </v:rect>
            <v:rect id="_x0000_s10288" style="position:absolute;left:4702;top:2741;width:172;height:322;mso-wrap-style:none" filled="f" stroked="f">
              <v:textbox style="mso-next-textbox:#_x0000_s10288;mso-fit-shape-to-text:t" inset="0,0,0,0">
                <w:txbxContent>
                  <w:p w:rsidR="00D92CA9" w:rsidRPr="009C6BFE" w:rsidRDefault="00D92CA9" w:rsidP="00C2079C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10289" style="position:absolute;left:4766;top:2692;width:109;height:276;mso-wrap-style:none" filled="f" stroked="f">
              <v:textbox style="mso-next-textbox:#_x0000_s10289;mso-fit-shape-to-text:t" inset="0,0,0,0">
                <w:txbxContent>
                  <w:p w:rsidR="00D92CA9" w:rsidRPr="00D879C6" w:rsidRDefault="00D92CA9" w:rsidP="00C2079C"/>
                </w:txbxContent>
              </v:textbox>
            </v:rect>
            <v:shape id="_x0000_s10290" type="#_x0000_t75" style="position:absolute;left:4212;top:1376;width:160;height:280">
              <v:imagedata r:id="rId37" o:title=""/>
            </v:shape>
            <v:shape id="_x0000_s10291" type="#_x0000_t75" style="position:absolute;left:4242;top:6823;width:220;height:280">
              <v:imagedata r:id="rId38" o:title=""/>
            </v:shape>
            <v:shape id="_x0000_s10292" type="#_x0000_t19" style="position:absolute;left:5282;top:1715;width:360;height:720;rotation:-16409940fd;flip:x y" coordsize="21600,41121" adj=",4237153" path="wr-21600,,21600,43200,,,9247,41121nfewr-21600,,21600,43200,,,9247,41121l,21600nsxe">
              <v:stroke endarrow="classic"/>
              <v:path o:connectlocs="0,0;9247,41121;0,21600"/>
            </v:shape>
            <v:shape id="_x0000_s10293" type="#_x0000_t75" style="position:absolute;left:5262;top:2133;width:360;height:422">
              <v:imagedata r:id="rId39" o:title=""/>
            </v:shape>
            <v:shape id="_x0000_s10294" type="#_x0000_t75" style="position:absolute;left:3615;top:2073;width:320;height:422">
              <v:imagedata r:id="rId40" o:title=""/>
            </v:shape>
            <v:rect id="_x0000_s10295" style="position:absolute;left:3170;top:5835;width:161;height:184;mso-wrap-style:none" filled="f" stroked="f">
              <v:textbox style="mso-next-textbox:#_x0000_s10295;mso-fit-shape-to-text:t" inset="0,0,0,0">
                <w:txbxContent>
                  <w:p w:rsidR="00D92CA9" w:rsidRDefault="00D92CA9" w:rsidP="00C2079C">
                    <w:r>
                      <w:rPr>
                        <w:color w:val="000000"/>
                        <w:sz w:val="16"/>
                        <w:szCs w:val="16"/>
                      </w:rPr>
                      <w:t>1</w:t>
                    </w:r>
                    <w:proofErr w:type="spellStart"/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  <w:proofErr w:type="spellEnd"/>
                  </w:p>
                </w:txbxContent>
              </v:textbox>
            </v:rect>
            <v:rect id="_x0000_s10296" style="position:absolute;left:3016;top:5658;width:172;height:322;mso-wrap-style:none" filled="f" stroked="f">
              <v:textbox style="mso-next-textbox:#_x0000_s10296;mso-fit-shape-to-text:t" inset="0,0,0,0">
                <w:txbxContent>
                  <w:p w:rsidR="00D92CA9" w:rsidRDefault="00D92CA9" w:rsidP="00C2079C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10297" style="position:absolute;left:3380;top:5523;width:123;height:86;flip:y" filled="f" stroked="f">
              <v:textbox style="mso-next-textbox:#_x0000_s10297" inset="0,0,0,0">
                <w:txbxContent>
                  <w:p w:rsidR="00D92CA9" w:rsidRPr="00D879C6" w:rsidRDefault="00D92CA9" w:rsidP="00C2079C"/>
                </w:txbxContent>
              </v:textbox>
            </v:rect>
            <v:rect id="_x0000_s10298" style="position:absolute;left:3080;top:5609;width:94;height:363" filled="f" stroked="f">
              <v:textbox style="mso-next-textbox:#_x0000_s10298" inset="0,0,0,0">
                <w:txbxContent>
                  <w:p w:rsidR="00D92CA9" w:rsidRPr="00D879C6" w:rsidRDefault="00D92CA9" w:rsidP="00C2079C"/>
                </w:txbxContent>
              </v:textbox>
            </v:rect>
            <v:shape id="_x0000_s10299" type="#_x0000_t75" style="position:absolute;left:3160;top:1520;width:806;height:250">
              <v:imagedata r:id="rId42" o:title=""/>
            </v:shape>
            <v:shape id="_x0000_s10300" type="#_x0000_t75" style="position:absolute;left:3375;top:1098;width:240;height:422">
              <v:imagedata r:id="rId43" o:title=""/>
            </v:shape>
            <v:shape id="_x0000_s10301" type="#_x0000_t75" style="position:absolute;left:4762;top:1541;width:806;height:250">
              <v:imagedata r:id="rId42" o:title=""/>
            </v:shape>
            <v:shape id="_x0000_s10302" type="#_x0000_t75" style="position:absolute;left:4910;top:1098;width:260;height:422">
              <v:imagedata r:id="rId44" o:title=""/>
            </v:shape>
            <v:shape id="_x0000_s10303" type="#_x0000_t75" style="position:absolute;left:4099;top:2148;width:791;height:245;rotation:90;flip:x y">
              <v:imagedata r:id="rId42" o:title=""/>
            </v:shape>
            <v:shape id="_x0000_s10304" type="#_x0000_t75" style="position:absolute;left:4658;top:2130;width:279;height:422">
              <v:imagedata r:id="rId45" o:title=""/>
            </v:shape>
            <v:group id="_x0000_s10305" style="position:absolute;left:4047;top:2649;width:445;height:480;rotation:90" coordorigin="5573,7260" coordsize="480,480">
              <v:oval id="_x0000_s10306" style="position:absolute;left:5573;top:7260;width:480;height:480"/>
              <v:line id="_x0000_s10307" style="position:absolute;rotation:-180" from="5633,7500" to="5993,7501">
                <v:stroke endarrow="block"/>
              </v:line>
            </v:group>
            <v:line id="_x0000_s10312" style="position:absolute;flip:x" from="2747,5201" to="2758,5549"/>
            <v:shape id="_x0000_s10313" type="#_x0000_t19" style="position:absolute;left:3560;top:1715;width:360;height:720;rotation:-16409940fd;flip:x y" coordsize="21600,41121" adj=",4237153" path="wr-21600,,21600,43200,,,9247,41121nfewr-21600,,21600,43200,,,9247,41121l,21600nsxe">
              <v:stroke endarrow="classic"/>
              <v:path o:connectlocs="0,0;9247,41121;0,21600"/>
            </v:shape>
            <v:rect id="_x0000_s10314" style="position:absolute;left:4594;top:5707;width:172;height:322;mso-wrap-style:none" filled="f" stroked="f">
              <v:textbox style="mso-next-textbox:#_x0000_s10314;mso-fit-shape-to-text:t" inset="0,0,0,0">
                <w:txbxContent>
                  <w:p w:rsidR="00D92CA9" w:rsidRPr="009C6BFE" w:rsidRDefault="00D92CA9" w:rsidP="00C2079C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10315" style="position:absolute;left:4789;top:5835;width:313;height:322" filled="f" stroked="f">
              <v:textbox style="mso-next-textbox:#_x0000_s10315" inset="0,0,0,0">
                <w:txbxContent>
                  <w:p w:rsidR="00D92CA9" w:rsidRPr="009C6BFE" w:rsidRDefault="00D92CA9" w:rsidP="00C2079C">
                    <w:r>
                      <w:rPr>
                        <w:color w:val="000000"/>
                        <w:sz w:val="16"/>
                        <w:szCs w:val="16"/>
                      </w:rPr>
                      <w:t>21</w:t>
                    </w:r>
                  </w:p>
                </w:txbxContent>
              </v:textbox>
            </v:rect>
            <v:rect id="_x0000_s10316" style="position:absolute;left:2291;top:4185;width:960;height:362;rotation:90"/>
            <v:rect id="_x0000_s10317" style="position:absolute;left:5398;top:4185;width:960;height:362;rotation:90"/>
            <v:rect id="_x0000_s10318" style="position:absolute;left:4555;top:4326;width:147;height:276;mso-wrap-style:none" filled="f" stroked="f">
              <v:textbox style="mso-next-textbox:#_x0000_s10318;mso-fit-shape-to-text:t" inset="0,0,0,0">
                <w:txbxContent>
                  <w:p w:rsidR="00D92CA9" w:rsidRPr="00C2079C" w:rsidRDefault="00D92CA9" w:rsidP="00C2079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</w:p>
                </w:txbxContent>
              </v:textbox>
            </v:rect>
            <v:rect id="_x0000_s10319" style="position:absolute;left:6148;top:4326;width:147;height:276;mso-wrap-style:none" filled="f" stroked="f">
              <v:textbox style="mso-next-textbox:#_x0000_s10319;mso-fit-shape-to-text:t" inset="0,0,0,0">
                <w:txbxContent>
                  <w:p w:rsidR="00D92CA9" w:rsidRPr="00C2079C" w:rsidRDefault="00D92CA9" w:rsidP="00C2079C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Z</w:t>
                    </w:r>
                  </w:p>
                </w:txbxContent>
              </v:textbox>
            </v:rect>
            <v:rect id="_x0000_s10320" style="position:absolute;left:4708;top:4520;width:81;height:184;mso-wrap-style:none" filled="f" stroked="f">
              <v:textbox style="mso-next-textbox:#_x0000_s10320;mso-fit-shape-to-text:t" inset="0,0,0,0">
                <w:txbxContent>
                  <w:p w:rsidR="00D92CA9" w:rsidRDefault="00D92CA9" w:rsidP="00C2079C"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10321" style="position:absolute;left:6295;top:4520;width:81;height:184;mso-wrap-style:none" filled="f" stroked="f">
              <v:textbox style="mso-next-textbox:#_x0000_s10321;mso-fit-shape-to-text:t" inset="0,0,0,0">
                <w:txbxContent>
                  <w:p w:rsidR="00D92CA9" w:rsidRDefault="00D92CA9" w:rsidP="00C2079C"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3</w:t>
                    </w:r>
                  </w:p>
                </w:txbxContent>
              </v:textbox>
            </v:rect>
            <w10:wrap type="none"/>
            <w10:anchorlock/>
          </v:group>
          <o:OLEObject Type="Embed" ProgID="Equation.DSMT4" ShapeID="_x0000_s10290" DrawAspect="Content" ObjectID="_1496285707" r:id="rId65"/>
          <o:OLEObject Type="Embed" ProgID="Equation.DSMT4" ShapeID="_x0000_s10291" DrawAspect="Content" ObjectID="_1496285708" r:id="rId66"/>
          <o:OLEObject Type="Embed" ProgID="Equation.DSMT4" ShapeID="_x0000_s10293" DrawAspect="Content" ObjectID="_1496285709" r:id="rId67"/>
          <o:OLEObject Type="Embed" ProgID="Equation.DSMT4" ShapeID="_x0000_s10294" DrawAspect="Content" ObjectID="_1496285710" r:id="rId68"/>
          <o:OLEObject Type="Embed" ProgID="Equation.DSMT4" ShapeID="_x0000_s10300" DrawAspect="Content" ObjectID="_1496285711" r:id="rId69"/>
          <o:OLEObject Type="Embed" ProgID="Equation.DSMT4" ShapeID="_x0000_s10302" DrawAspect="Content" ObjectID="_1496285712" r:id="rId70"/>
          <o:OLEObject Type="Embed" ProgID="Equation.DSMT4" ShapeID="_x0000_s10304" DrawAspect="Content" ObjectID="_1496285713" r:id="rId71"/>
        </w:pict>
      </w:r>
    </w:p>
    <w:p w:rsidR="00C2079C" w:rsidRPr="00F52670" w:rsidRDefault="00F52670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Комплексные проводимости ветвей:</w:t>
      </w:r>
    </w:p>
    <w:p w:rsidR="009D3BE9" w:rsidRPr="00F52670" w:rsidRDefault="00210679" w:rsidP="009D3BE9">
      <w:pPr>
        <w:spacing w:line="360" w:lineRule="auto"/>
        <w:ind w:left="709" w:hanging="1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j</m:t>
        </m:r>
        <m:r>
          <w:rPr>
            <w:rFonts w:ascii="Cambria Math" w:hAnsi="Cambria Math"/>
            <w:sz w:val="28"/>
            <w:szCs w:val="28"/>
          </w:rPr>
          <m:t xml:space="preserve">0,128 </m:t>
        </m:r>
      </m:oMath>
      <w:r w:rsidR="00F52670">
        <w:rPr>
          <w:sz w:val="28"/>
          <w:szCs w:val="28"/>
          <w:lang w:val="en-US"/>
        </w:rPr>
        <w:t>C</w:t>
      </w:r>
      <w:r w:rsidR="002000B8">
        <w:rPr>
          <w:sz w:val="28"/>
          <w:szCs w:val="28"/>
        </w:rPr>
        <w:t>м</w:t>
      </w:r>
    </w:p>
    <w:p w:rsidR="009D3BE9" w:rsidRPr="00F52670" w:rsidRDefault="00210679" w:rsidP="009D3BE9">
      <w:pPr>
        <w:spacing w:line="360" w:lineRule="auto"/>
        <w:ind w:left="709" w:hanging="1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0,04</m:t>
        </m:r>
      </m:oMath>
      <w:r w:rsidR="00F52670" w:rsidRPr="00F52670">
        <w:rPr>
          <w:sz w:val="28"/>
          <w:szCs w:val="28"/>
        </w:rPr>
        <w:t xml:space="preserve"> </w:t>
      </w:r>
      <w:r w:rsidR="00F52670">
        <w:rPr>
          <w:sz w:val="28"/>
          <w:szCs w:val="28"/>
          <w:lang w:val="en-US"/>
        </w:rPr>
        <w:t>C</w:t>
      </w:r>
      <w:r w:rsidR="002000B8">
        <w:rPr>
          <w:sz w:val="28"/>
          <w:szCs w:val="28"/>
        </w:rPr>
        <w:t>м</w:t>
      </w:r>
    </w:p>
    <w:p w:rsidR="009D3BE9" w:rsidRPr="00F52670" w:rsidRDefault="00210679" w:rsidP="009D3BE9">
      <w:pPr>
        <w:spacing w:line="360" w:lineRule="auto"/>
        <w:ind w:left="709" w:hanging="1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Y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3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 xml:space="preserve">=-j0,05 </m:t>
        </m:r>
      </m:oMath>
      <w:r w:rsidR="00F52670">
        <w:rPr>
          <w:sz w:val="28"/>
          <w:szCs w:val="28"/>
          <w:lang w:val="en-US"/>
        </w:rPr>
        <w:t>C</w:t>
      </w:r>
      <w:r w:rsidR="002000B8">
        <w:rPr>
          <w:sz w:val="28"/>
          <w:szCs w:val="28"/>
        </w:rPr>
        <w:t>м</w:t>
      </w:r>
    </w:p>
    <w:p w:rsidR="00D879C6" w:rsidRDefault="00210679" w:rsidP="009D3BE9">
      <w:pPr>
        <w:spacing w:line="360" w:lineRule="auto"/>
        <w:ind w:left="709" w:hanging="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pict>
          <v:rect id="_x0000_s4052" style="position:absolute;left:0;text-align:left;margin-left:234.2pt;margin-top:-529.3pt;width:8.05pt;height:9.2pt;z-index:251658240;mso-wrap-style:none" filled="f" stroked="f">
            <v:textbox style="mso-next-textbox:#_x0000_s4052;mso-fit-shape-to-text:t" inset="0,0,0,0">
              <w:txbxContent>
                <w:p w:rsidR="00D92CA9" w:rsidRPr="009C6BFE" w:rsidRDefault="00D92CA9" w:rsidP="00D879C6">
                  <w:r>
                    <w:rPr>
                      <w:color w:val="000000"/>
                      <w:sz w:val="16"/>
                      <w:szCs w:val="16"/>
                    </w:rPr>
                    <w:t>22</w:t>
                  </w:r>
                </w:p>
              </w:txbxContent>
            </v:textbox>
          </v:rect>
        </w:pict>
      </w:r>
      <w:r w:rsidR="00F52670">
        <w:rPr>
          <w:sz w:val="28"/>
          <w:szCs w:val="28"/>
        </w:rPr>
        <w:t xml:space="preserve">Пусть </w:t>
      </w:r>
      <w:r w:rsidR="00F52670" w:rsidRPr="00F52670">
        <w:rPr>
          <w:position w:val="-12"/>
          <w:sz w:val="28"/>
          <w:szCs w:val="28"/>
        </w:rPr>
        <w:object w:dxaOrig="660" w:dyaOrig="360">
          <v:shape id="_x0000_i1029" type="#_x0000_t75" style="width:32.75pt;height:17.75pt" o:ole="">
            <v:imagedata r:id="rId72" o:title=""/>
          </v:shape>
          <o:OLEObject Type="Embed" ProgID="Equation.DSMT4" ShapeID="_x0000_i1029" DrawAspect="Content" ObjectID="_1496285667" r:id="rId73"/>
        </w:object>
      </w:r>
      <w:r w:rsidR="00F52670" w:rsidRPr="00F52670">
        <w:rPr>
          <w:sz w:val="28"/>
          <w:szCs w:val="28"/>
        </w:rPr>
        <w:t>, тогда по методу двух узлов (частный случай метода узловых потенциалов) имеем:</w:t>
      </w:r>
    </w:p>
    <w:p w:rsidR="00F52670" w:rsidRPr="00C768DD" w:rsidRDefault="00210679" w:rsidP="00F52670">
      <w:pPr>
        <w:spacing w:line="360" w:lineRule="auto"/>
        <w:ind w:left="709" w:firstLine="708"/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1</m:t>
                      </m:r>
                    </m:sub>
                  </m:sSub>
                </m:e>
              </m:d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9.75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30</m:t>
              </m:r>
            </m:sup>
          </m:sSup>
        </m:oMath>
      </m:oMathPara>
    </w:p>
    <w:p w:rsidR="00A91A1D" w:rsidRDefault="00210679" w:rsidP="00A91A1D">
      <w:pPr>
        <w:spacing w:line="360" w:lineRule="auto"/>
        <w:ind w:left="709" w:hanging="1"/>
        <w:jc w:val="both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,43+j4,34</m:t>
          </m:r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9,22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j31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=7,9-j4,75</m:t>
          </m:r>
        </m:oMath>
      </m:oMathPara>
    </w:p>
    <w:p w:rsidR="00A91A1D" w:rsidRPr="005C303A" w:rsidRDefault="00210679" w:rsidP="00A91A1D">
      <w:pPr>
        <w:spacing w:line="360" w:lineRule="auto"/>
        <w:ind w:left="709" w:hanging="1"/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(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5,25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j175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>=-5,23-j0,46</m:t>
          </m:r>
        </m:oMath>
      </m:oMathPara>
    </w:p>
    <w:p w:rsidR="00A91A1D" w:rsidRDefault="00210679" w:rsidP="00A91A1D">
      <w:pPr>
        <w:spacing w:line="360" w:lineRule="auto"/>
        <w:ind w:left="709" w:hanging="1"/>
        <w:jc w:val="both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U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4,06-j4,5</m:t>
          </m:r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4,99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120</m:t>
              </m:r>
            </m:sup>
          </m:sSup>
          <m:r>
            <w:rPr>
              <w:rFonts w:ascii="Cambria Math" w:hAnsi="Cambria Math"/>
              <w:sz w:val="28"/>
              <w:szCs w:val="28"/>
              <w:lang w:val="en-US"/>
            </w:rPr>
            <m:t>=2,5-j4,32</m:t>
          </m:r>
        </m:oMath>
      </m:oMathPara>
    </w:p>
    <w:p w:rsidR="00F52670" w:rsidRDefault="00F52670" w:rsidP="00A91A1D">
      <w:pPr>
        <w:spacing w:line="360" w:lineRule="auto"/>
        <w:ind w:left="709" w:hanging="1"/>
        <w:rPr>
          <w:sz w:val="28"/>
          <w:szCs w:val="28"/>
        </w:rPr>
      </w:pPr>
    </w:p>
    <w:p w:rsidR="00F52670" w:rsidRPr="00F52670" w:rsidRDefault="00F52670" w:rsidP="009D3BE9">
      <w:pPr>
        <w:spacing w:line="360" w:lineRule="auto"/>
        <w:ind w:left="709" w:hanging="1"/>
        <w:jc w:val="both"/>
        <w:rPr>
          <w:sz w:val="28"/>
          <w:szCs w:val="28"/>
        </w:rPr>
      </w:pPr>
    </w:p>
    <w:p w:rsidR="009639EA" w:rsidRDefault="005C303A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б</w:t>
      </w:r>
      <w:r w:rsidR="00D6220E">
        <w:rPr>
          <w:sz w:val="28"/>
          <w:szCs w:val="28"/>
        </w:rPr>
        <w:t xml:space="preserve">) </w:t>
      </w:r>
      <w:r w:rsidR="00D6220E" w:rsidRPr="00A021FA">
        <w:rPr>
          <w:sz w:val="28"/>
          <w:szCs w:val="28"/>
        </w:rPr>
        <w:t>Составим обобщенную систему по методу контурных токов:</w:t>
      </w:r>
    </w:p>
    <w:p w:rsidR="0081356D" w:rsidRDefault="00210679" w:rsidP="009639E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Z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E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</m:eqArr>
            </m:e>
          </m:d>
        </m:oMath>
      </m:oMathPara>
    </w:p>
    <w:p w:rsidR="009639EA" w:rsidRDefault="00D6220E" w:rsidP="009639EA">
      <w:pPr>
        <w:spacing w:line="360" w:lineRule="auto"/>
        <w:jc w:val="center"/>
        <w:rPr>
          <w:sz w:val="28"/>
          <w:szCs w:val="28"/>
        </w:rPr>
      </w:pPr>
      <w:r w:rsidRPr="00AB4D0F">
        <w:rPr>
          <w:position w:val="-40"/>
          <w:sz w:val="28"/>
          <w:szCs w:val="28"/>
        </w:rPr>
        <w:object w:dxaOrig="2380" w:dyaOrig="940">
          <v:shape id="_x0000_i1030" type="#_x0000_t75" style="width:119.7pt;height:47.7pt" o:ole="">
            <v:imagedata r:id="rId74" o:title=""/>
          </v:shape>
          <o:OLEObject Type="Embed" ProgID="Equation.DSMT4" ShapeID="_x0000_i1030" DrawAspect="Content" ObjectID="_1496285668" r:id="rId75"/>
        </w:object>
      </w:r>
    </w:p>
    <w:p w:rsidR="009639EA" w:rsidRPr="00A11734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A021FA">
        <w:rPr>
          <w:sz w:val="28"/>
          <w:szCs w:val="28"/>
        </w:rPr>
        <w:t xml:space="preserve">В данном </w:t>
      </w:r>
      <w:r>
        <w:rPr>
          <w:sz w:val="28"/>
          <w:szCs w:val="28"/>
        </w:rPr>
        <w:t>случае</w:t>
      </w:r>
      <w:r w:rsidRPr="00A021FA">
        <w:rPr>
          <w:sz w:val="28"/>
          <w:szCs w:val="28"/>
        </w:rPr>
        <w:t>:</w:t>
      </w:r>
    </w:p>
    <w:p w:rsidR="0081356D" w:rsidRPr="00A11734" w:rsidRDefault="00210679" w:rsidP="009639EA">
      <w:pPr>
        <w:spacing w:line="360" w:lineRule="auto"/>
        <w:ind w:firstLine="70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2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+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-</m:t>
            </m:r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</w:rPr>
          <m:t>=48,7-j11,4+5,05-j47,7+39,4+j7,01=93,15-j52,09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7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-j29,2</m:t>
            </m:r>
          </m:sup>
        </m:sSup>
      </m:oMath>
      <w:r w:rsidR="00A11734">
        <w:rPr>
          <w:sz w:val="28"/>
          <w:szCs w:val="28"/>
        </w:rPr>
        <w:t xml:space="preserve"> </w:t>
      </w:r>
    </w:p>
    <w:p w:rsidR="0081356D" w:rsidRPr="003C4831" w:rsidRDefault="00210679" w:rsidP="0081356D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</w:rPr>
                <m:t>''</m:t>
              </m:r>
            </m:sup>
          </m:sSubSup>
          <m:r>
            <w:rPr>
              <w:rFonts w:ascii="Cambria Math" w:hAnsi="Cambria Math"/>
              <w:sz w:val="28"/>
              <w:szCs w:val="28"/>
            </w:rPr>
            <m:t>=48,7-j11,4+5,05-j47,7=53,75-j59,1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79,9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j47,7</m:t>
              </m:r>
            </m:sup>
          </m:sSup>
        </m:oMath>
      </m:oMathPara>
    </w:p>
    <w:p w:rsidR="0081356D" w:rsidRPr="003C4831" w:rsidRDefault="00210679" w:rsidP="0081356D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1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</m:t>
              </m:r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  <m:r>
                <w:rPr>
                  <w:rFonts w:ascii="Cambria Math" w:hAnsi="Cambria Math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25-</m:t>
          </m:r>
          <m:r>
            <w:rPr>
              <w:rFonts w:ascii="Cambria Math" w:hAnsi="Cambria Math"/>
              <w:sz w:val="28"/>
              <w:szCs w:val="28"/>
              <w:lang w:val="en-US"/>
            </w:rPr>
            <m:t>j</m:t>
          </m:r>
          <m:r>
            <w:rPr>
              <w:rFonts w:ascii="Cambria Math" w:hAnsi="Cambria Math"/>
              <w:sz w:val="28"/>
              <w:szCs w:val="28"/>
            </w:rPr>
            <m:t>7,8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6,2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</m:t>
              </m:r>
              <m:r>
                <w:rPr>
                  <w:rFonts w:ascii="Cambria Math" w:hAnsi="Cambria Math"/>
                  <w:sz w:val="28"/>
                  <w:szCs w:val="28"/>
                </w:rPr>
                <m:t>17,3</m:t>
              </m:r>
            </m:sup>
          </m:sSup>
        </m:oMath>
      </m:oMathPara>
    </w:p>
    <w:p w:rsidR="0081356D" w:rsidRDefault="00210679" w:rsidP="0081356D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5-j20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2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j39</m:t>
              </m:r>
            </m:sup>
          </m:sSup>
        </m:oMath>
      </m:oMathPara>
    </w:p>
    <w:p w:rsidR="0081356D" w:rsidRDefault="00210679" w:rsidP="0081356D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-25=25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180</m:t>
              </m:r>
            </m:sup>
          </m:sSup>
        </m:oMath>
      </m:oMathPara>
    </w:p>
    <w:p w:rsidR="009639EA" w:rsidRDefault="009639EA" w:rsidP="009639EA">
      <w:pPr>
        <w:spacing w:line="360" w:lineRule="auto"/>
        <w:jc w:val="center"/>
      </w:pPr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A021FA">
        <w:rPr>
          <w:sz w:val="28"/>
          <w:szCs w:val="28"/>
        </w:rPr>
        <w:t>Система уравнений имеет вид:</w:t>
      </w:r>
    </w:p>
    <w:p w:rsidR="0081356D" w:rsidRPr="0081356D" w:rsidRDefault="00210679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5-j7,8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25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93,15-j52,09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100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+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25-j20</m:t>
                      </m:r>
                    </m:e>
                  </m:d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53,75-j59,1</m:t>
                  </m:r>
                </m:e>
              </m:eqArr>
            </m:e>
          </m:d>
        </m:oMath>
      </m:oMathPara>
    </w:p>
    <w:p w:rsidR="009639EA" w:rsidRPr="00A021FA" w:rsidRDefault="00D6220E" w:rsidP="009639EA">
      <w:pPr>
        <w:spacing w:line="360" w:lineRule="auto"/>
        <w:jc w:val="center"/>
        <w:rPr>
          <w:sz w:val="28"/>
          <w:szCs w:val="28"/>
        </w:rPr>
      </w:pPr>
      <w:r w:rsidRPr="007B2448">
        <w:rPr>
          <w:position w:val="-42"/>
          <w:sz w:val="28"/>
          <w:szCs w:val="28"/>
        </w:rPr>
        <w:object w:dxaOrig="5740" w:dyaOrig="980">
          <v:shape id="_x0000_i1031" type="#_x0000_t75" style="width:287.05pt;height:49.55pt" o:ole="">
            <v:imagedata r:id="rId76" o:title=""/>
          </v:shape>
          <o:OLEObject Type="Embed" ProgID="Equation.DSMT4" ShapeID="_x0000_i1031" DrawAspect="Content" ObjectID="_1496285669" r:id="rId77"/>
        </w:object>
      </w:r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Решая данную систему получаем:</w:t>
      </w:r>
    </w:p>
    <w:p w:rsidR="0081356D" w:rsidRPr="0081356D" w:rsidRDefault="00210679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6,43+j4,34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7,76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34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=-4,06-j4,5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,0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228</m:t>
                      </m:r>
                    </m:sup>
                  </m:sSup>
                </m:e>
              </m:eqArr>
            </m:e>
          </m:d>
        </m:oMath>
      </m:oMathPara>
    </w:p>
    <w:p w:rsidR="009639EA" w:rsidRDefault="00D6220E" w:rsidP="009639EA">
      <w:pPr>
        <w:spacing w:line="360" w:lineRule="auto"/>
        <w:jc w:val="center"/>
        <w:rPr>
          <w:sz w:val="28"/>
          <w:szCs w:val="28"/>
        </w:rPr>
      </w:pPr>
      <w:r w:rsidRPr="00064D0C">
        <w:rPr>
          <w:position w:val="-44"/>
          <w:sz w:val="28"/>
          <w:szCs w:val="28"/>
        </w:rPr>
        <w:object w:dxaOrig="4260" w:dyaOrig="1020">
          <v:shape id="_x0000_i1032" type="#_x0000_t75" style="width:212.25pt;height:51.45pt" o:ole="">
            <v:imagedata r:id="rId78" o:title=""/>
          </v:shape>
          <o:OLEObject Type="Embed" ProgID="Equation.DSMT4" ShapeID="_x0000_i1032" DrawAspect="Content" ObjectID="_1496285670" r:id="rId79"/>
        </w:object>
      </w:r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Pr="00A021FA">
        <w:rPr>
          <w:sz w:val="28"/>
          <w:szCs w:val="28"/>
        </w:rPr>
        <w:t>аписываем искомые токи ветвей через контурные токи:</w:t>
      </w:r>
    </w:p>
    <w:p w:rsidR="00BF370F" w:rsidRDefault="00210679" w:rsidP="009639EA">
      <w:pPr>
        <w:spacing w:line="360" w:lineRule="auto"/>
        <w:ind w:firstLine="708"/>
        <w:jc w:val="both"/>
        <w:rPr>
          <w:sz w:val="28"/>
          <w:szCs w:val="28"/>
        </w:rPr>
      </w:pPr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6,43+j4,34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7,76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34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2,37-j0,16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,4e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-j4</m:t>
                      </m:r>
                    </m:sup>
                  </m:sSup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I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-4,06-j4,5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=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6,06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-US"/>
                        </w:rPr>
                        <m:t>j228</m:t>
                      </m:r>
                    </m:sup>
                  </m:sSup>
                </m:e>
              </m:eqArr>
            </m:e>
          </m:d>
        </m:oMath>
      </m:oMathPara>
    </w:p>
    <w:p w:rsidR="009639EA" w:rsidRDefault="00D6220E" w:rsidP="009639EA">
      <w:pPr>
        <w:spacing w:line="360" w:lineRule="auto"/>
        <w:jc w:val="center"/>
        <w:rPr>
          <w:sz w:val="28"/>
          <w:szCs w:val="28"/>
        </w:rPr>
      </w:pPr>
      <w:r w:rsidRPr="00813067">
        <w:rPr>
          <w:position w:val="-72"/>
          <w:sz w:val="28"/>
          <w:szCs w:val="28"/>
        </w:rPr>
        <w:object w:dxaOrig="5300" w:dyaOrig="1579">
          <v:shape id="_x0000_i1033" type="#_x0000_t75" style="width:265.55pt;height:78.55pt" o:ole="">
            <v:imagedata r:id="rId80" o:title=""/>
          </v:shape>
          <o:OLEObject Type="Embed" ProgID="Equation.DSMT4" ShapeID="_x0000_i1033" DrawAspect="Content" ObjectID="_1496285671" r:id="rId81"/>
        </w:object>
      </w:r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б) Принимаем значение потенциала узла 2 равное 0, т.е. </w:t>
      </w:r>
      <w:r w:rsidRPr="00045ABA">
        <w:rPr>
          <w:position w:val="-12"/>
          <w:sz w:val="28"/>
          <w:szCs w:val="28"/>
        </w:rPr>
        <w:object w:dxaOrig="760" w:dyaOrig="380">
          <v:shape id="_x0000_i1034" type="#_x0000_t75" style="width:37.4pt;height:19.65pt" o:ole="">
            <v:imagedata r:id="rId82" o:title=""/>
          </v:shape>
          <o:OLEObject Type="Embed" ProgID="Equation.DSMT4" ShapeID="_x0000_i1034" DrawAspect="Content" ObjectID="_1496285672" r:id="rId83"/>
        </w:object>
      </w:r>
      <w:r>
        <w:rPr>
          <w:sz w:val="28"/>
          <w:szCs w:val="28"/>
        </w:rPr>
        <w:t xml:space="preserve"> В.</w:t>
      </w:r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Составляем уравнение для метода узловых потенциалов</w:t>
      </w:r>
    </w:p>
    <w:p w:rsidR="009639EA" w:rsidRPr="00C40A0B" w:rsidRDefault="00210679" w:rsidP="00C40A0B">
      <w:pPr>
        <w:spacing w:line="360" w:lineRule="auto"/>
        <w:ind w:left="709" w:firstLine="708"/>
        <w:jc w:val="both"/>
        <w:rPr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φ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1</m:t>
              </m:r>
            </m:sub>
          </m:sSub>
        </m:oMath>
      </m:oMathPara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Рассчитываем сопротивления ветвей:</w:t>
      </w:r>
    </w:p>
    <w:p w:rsidR="0081356D" w:rsidRPr="00C768DD" w:rsidRDefault="00210679" w:rsidP="00C40A0B">
      <w:pPr>
        <w:spacing w:line="360" w:lineRule="auto"/>
        <w:ind w:left="709" w:firstLine="708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1=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 j7,8 </m:t>
          </m:r>
          <m:r>
            <w:rPr>
              <w:rFonts w:ascii="Cambria Math" w:hAnsi="Cambria Math"/>
              <w:sz w:val="28"/>
              <w:szCs w:val="28"/>
            </w:rPr>
            <m:t>Ом</m:t>
          </m:r>
        </m:oMath>
      </m:oMathPara>
    </w:p>
    <w:p w:rsidR="0081356D" w:rsidRPr="006B4D23" w:rsidRDefault="00210679" w:rsidP="00C40A0B">
      <w:pPr>
        <w:spacing w:line="360" w:lineRule="auto"/>
        <w:ind w:left="709" w:firstLine="708"/>
        <w:jc w:val="both"/>
        <w:rPr>
          <w:i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=25 </m:t>
          </m:r>
          <m:r>
            <w:rPr>
              <w:rFonts w:ascii="Cambria Math" w:hAnsi="Cambria Math"/>
              <w:sz w:val="28"/>
              <w:szCs w:val="28"/>
            </w:rPr>
            <m:t>Ом</m:t>
          </m:r>
        </m:oMath>
      </m:oMathPara>
    </w:p>
    <w:p w:rsidR="0081356D" w:rsidRPr="00C768DD" w:rsidRDefault="00210679" w:rsidP="00C40A0B">
      <w:pPr>
        <w:spacing w:line="360" w:lineRule="auto"/>
        <w:ind w:left="709" w:firstLine="708"/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=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 xml:space="preserve">-j20 </m:t>
          </m:r>
          <m:r>
            <w:rPr>
              <w:rFonts w:ascii="Cambria Math" w:hAnsi="Cambria Math"/>
              <w:sz w:val="28"/>
              <w:szCs w:val="28"/>
            </w:rPr>
            <m:t>Ом</m:t>
          </m:r>
        </m:oMath>
      </m:oMathPara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Рассчитываем проводимость</w:t>
      </w:r>
    </w:p>
    <w:p w:rsidR="0081356D" w:rsidRPr="00C768DD" w:rsidRDefault="00210679" w:rsidP="00C40A0B">
      <w:pPr>
        <w:spacing w:line="360" w:lineRule="auto"/>
        <w:ind w:left="709" w:firstLine="708"/>
        <w:jc w:val="both"/>
        <w:rPr>
          <w:i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Y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+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0,04-j0,08</m:t>
          </m:r>
        </m:oMath>
      </m:oMathPara>
    </w:p>
    <w:p w:rsidR="009639EA" w:rsidRPr="00D12EBD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F90857">
        <w:rPr>
          <w:sz w:val="28"/>
          <w:szCs w:val="28"/>
        </w:rPr>
        <w:t>Р</w:t>
      </w:r>
      <w:r>
        <w:rPr>
          <w:sz w:val="28"/>
          <w:szCs w:val="28"/>
        </w:rPr>
        <w:t>ассчитываем узловой ток</w:t>
      </w:r>
    </w:p>
    <w:p w:rsidR="009639EA" w:rsidRPr="00D12EBD" w:rsidRDefault="00210679" w:rsidP="009639EA">
      <w:pPr>
        <w:spacing w:line="360" w:lineRule="auto"/>
        <w:ind w:firstLine="70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I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'</m:t>
                </m:r>
              </m:sup>
            </m:sSubSup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-2,83-</m:t>
        </m:r>
        <m:r>
          <w:rPr>
            <w:rFonts w:ascii="Cambria Math" w:hAnsi="Cambria Math"/>
            <w:sz w:val="28"/>
            <w:szCs w:val="28"/>
            <w:lang w:val="en-US"/>
          </w:rPr>
          <m:t>j</m:t>
        </m:r>
        <m:r>
          <w:rPr>
            <w:rFonts w:ascii="Cambria Math" w:hAnsi="Cambria Math"/>
            <w:sz w:val="28"/>
            <w:szCs w:val="28"/>
          </w:rPr>
          <m:t>8,42</m:t>
        </m:r>
      </m:oMath>
      <w:r w:rsidR="00D12EBD" w:rsidRPr="00D12EBD">
        <w:rPr>
          <w:sz w:val="28"/>
          <w:szCs w:val="28"/>
        </w:rPr>
        <w:t xml:space="preserve"> </w:t>
      </w:r>
      <w:r w:rsidR="00D6220E">
        <w:t>А</w:t>
      </w:r>
    </w:p>
    <w:p w:rsidR="00D12EBD" w:rsidRPr="00D12EBD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7236F1">
        <w:rPr>
          <w:sz w:val="28"/>
          <w:szCs w:val="28"/>
        </w:rPr>
        <w:t>Рассчитываем потенциал</w:t>
      </w:r>
    </w:p>
    <w:p w:rsidR="0081356D" w:rsidRDefault="00D12EBD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w:r w:rsidRPr="00D12EBD">
        <w:rPr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∙</m:t>
        </m:r>
        <m:d>
          <m:dPr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r>
              <w:rPr>
                <w:rFonts w:ascii="Cambria Math" w:hAnsi="Cambria Math"/>
                <w:sz w:val="28"/>
                <w:szCs w:val="28"/>
              </w:rPr>
              <m:t>0,04-j0,08</m:t>
            </m:r>
          </m:e>
        </m:d>
        <m:r>
          <w:rPr>
            <w:rFonts w:ascii="Cambria Math" w:hAnsi="Cambria Math"/>
            <w:sz w:val="28"/>
            <w:szCs w:val="28"/>
          </w:rPr>
          <m:t>=-2,83-j8,42</m:t>
        </m:r>
      </m:oMath>
    </w:p>
    <w:p w:rsidR="009639EA" w:rsidRPr="00CA1822" w:rsidRDefault="00210679" w:rsidP="00C40A0B">
      <w:pPr>
        <w:spacing w:line="360" w:lineRule="auto"/>
        <w:ind w:firstLine="709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 xml:space="preserve"> 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 xml:space="preserve">=-62,7+62,9 </m:t>
        </m:r>
      </m:oMath>
      <w:r w:rsidR="00D6220E">
        <w:rPr>
          <w:sz w:val="28"/>
          <w:szCs w:val="28"/>
        </w:rPr>
        <w:t>В</w:t>
      </w:r>
    </w:p>
    <w:p w:rsidR="009639EA" w:rsidRPr="00BF370F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Рассчитываем токи в каждой из ветвей</w:t>
      </w:r>
    </w:p>
    <w:p w:rsidR="0081356D" w:rsidRDefault="00210679" w:rsidP="009639EA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  <m:sup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'</m:t>
                  </m:r>
                </m:sup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6,43+j4,34</m:t>
          </m:r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7,76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34</m:t>
              </m:r>
            </m:sup>
          </m:sSup>
        </m:oMath>
      </m:oMathPara>
    </w:p>
    <w:p w:rsidR="0081356D" w:rsidRDefault="00210679" w:rsidP="0081356D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+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E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  <m:sup/>
              </m:sSubSup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2,37-j0,16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2,4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j4</m:t>
              </m:r>
            </m:sup>
          </m:sSup>
        </m:oMath>
      </m:oMathPara>
    </w:p>
    <w:p w:rsidR="0081356D" w:rsidRDefault="00210679" w:rsidP="0081356D">
      <w:pPr>
        <w:spacing w:line="360" w:lineRule="auto"/>
        <w:ind w:firstLine="708"/>
        <w:jc w:val="both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φ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28"/>
                      <w:szCs w:val="28"/>
                      <w:lang w:val="en-US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8"/>
              <w:szCs w:val="28"/>
              <w:lang w:val="en-US"/>
            </w:rPr>
            <m:t>=-4,06-j4,5</m:t>
          </m:r>
          <m:r>
            <w:rPr>
              <w:rFonts w:ascii="Cambria Math" w:hAnsi="Cambria Math"/>
              <w:sz w:val="28"/>
              <w:szCs w:val="28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06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j228</m:t>
              </m:r>
            </m:sup>
          </m:sSup>
        </m:oMath>
      </m:oMathPara>
    </w:p>
    <w:p w:rsidR="009639EA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Значения токов, полученные двумя методами совпадают.</w:t>
      </w:r>
    </w:p>
    <w:p w:rsidR="009639EA" w:rsidRPr="006B4D23" w:rsidRDefault="00D6220E" w:rsidP="009639EA">
      <w:pPr>
        <w:spacing w:line="360" w:lineRule="auto"/>
        <w:ind w:firstLine="708"/>
        <w:jc w:val="both"/>
        <w:rPr>
          <w:sz w:val="28"/>
          <w:szCs w:val="28"/>
        </w:rPr>
      </w:pPr>
      <w:r w:rsidRPr="00560DCA">
        <w:rPr>
          <w:sz w:val="28"/>
          <w:szCs w:val="28"/>
        </w:rPr>
        <w:t xml:space="preserve">3. </w:t>
      </w:r>
      <w:r>
        <w:rPr>
          <w:sz w:val="28"/>
          <w:szCs w:val="28"/>
        </w:rPr>
        <w:t>Баланс</w:t>
      </w:r>
      <w:r w:rsidRPr="00560DCA">
        <w:rPr>
          <w:sz w:val="28"/>
          <w:szCs w:val="28"/>
        </w:rPr>
        <w:t xml:space="preserve"> </w:t>
      </w:r>
      <w:r>
        <w:rPr>
          <w:sz w:val="28"/>
          <w:szCs w:val="28"/>
        </w:rPr>
        <w:t>мощностей</w:t>
      </w:r>
    </w:p>
    <w:p w:rsidR="0081356D" w:rsidRPr="00CA1822" w:rsidRDefault="00210679" w:rsidP="009639EA">
      <w:pPr>
        <w:spacing w:line="360" w:lineRule="auto"/>
        <w:ind w:firstLine="708"/>
        <w:jc w:val="both"/>
        <w:rPr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r>
          <w:rPr>
            <w:rFonts w:ascii="Cambria Math" w:hAnsi="Cambria Math"/>
            <w:sz w:val="28"/>
            <w:szCs w:val="28"/>
            <w:lang w:val="en-US"/>
          </w:rPr>
          <m:t>Re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</m:t>
                </m:r>
              </m:sup>
            </m:sSubSup>
            <m:r>
              <w:rPr>
                <w:rFonts w:ascii="Cambria Math" w:hAnsi="Cambria Math"/>
                <w:sz w:val="28"/>
                <w:szCs w:val="28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I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*</m:t>
                </m:r>
              </m:sup>
            </m:sSubSup>
            <m:sSubSup>
              <m:sSub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bSupPr>
              <m:e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''</m:t>
                </m:r>
              </m:sup>
            </m:sSubSup>
          </m:e>
        </m:d>
      </m:oMath>
      <w:r w:rsidR="0081356D" w:rsidRPr="00CA1822">
        <w:rPr>
          <w:sz w:val="28"/>
          <w:szCs w:val="28"/>
        </w:rPr>
        <w:t>=</w:t>
      </w:r>
      <w:r w:rsidR="00DC758C">
        <w:rPr>
          <w:sz w:val="28"/>
          <w:szCs w:val="28"/>
          <w:lang w:val="en-US"/>
        </w:rPr>
        <w:t>Re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7,76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50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347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2,4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j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8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84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6,06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228</m:t>
                </m:r>
              </m:sup>
            </m:sSup>
            <m:r>
              <w:rPr>
                <w:rFonts w:ascii="Cambria Math" w:hAnsi="Cambria Math"/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40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-</m:t>
                </m:r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j</m:t>
                </m:r>
                <m:r>
                  <w:rPr>
                    <w:rFonts w:ascii="Cambria Math" w:hAnsi="Cambria Math"/>
                    <w:sz w:val="28"/>
                    <w:szCs w:val="28"/>
                  </w:rPr>
                  <m:t>170</m:t>
                </m:r>
              </m:sup>
            </m:sSup>
          </m:e>
        </m:d>
        <m:r>
          <w:rPr>
            <w:rFonts w:ascii="Cambria Math" w:hAnsi="Cambria Math"/>
            <w:sz w:val="28"/>
            <w:szCs w:val="28"/>
          </w:rPr>
          <m:t>=</m:t>
        </m:r>
      </m:oMath>
      <w:r w:rsidR="006B4D23" w:rsidRPr="00CA1822">
        <w:rPr>
          <w:sz w:val="28"/>
          <w:szCs w:val="28"/>
        </w:rPr>
        <w:t xml:space="preserve">144 </w:t>
      </w:r>
      <w:r w:rsidR="006B4D23">
        <w:rPr>
          <w:sz w:val="28"/>
          <w:szCs w:val="28"/>
        </w:rPr>
        <w:t>Вт</w:t>
      </w:r>
    </w:p>
    <w:p w:rsidR="0081356D" w:rsidRPr="006B4D23" w:rsidRDefault="00210679" w:rsidP="009639EA">
      <w:pPr>
        <w:spacing w:line="360" w:lineRule="auto"/>
        <w:ind w:firstLine="708"/>
        <w:jc w:val="both"/>
        <w:rPr>
          <w:i/>
          <w:sz w:val="28"/>
          <w:szCs w:val="28"/>
          <w:vertAlign w:val="superscript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per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perscript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perscript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perscript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vertAlign w:val="superscript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vertAlign w:val="superscript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perscript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vertAlign w:val="superscript"/>
                </w:rPr>
                <m:t>2</m:t>
              </m:r>
            </m:sup>
          </m:sSubSup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vertAlign w:val="superscript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vertAlign w:val="superscript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vertAlign w:val="superscript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vertAlign w:val="superscript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vertAlign w:val="superscript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vertAlign w:val="superscript"/>
                </w:rPr>
                <m:t>2,64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vertAlign w:val="superscript"/>
                </w:rPr>
                <m:t>2</m:t>
              </m:r>
            </m:sup>
          </m:sSup>
          <m:r>
            <w:rPr>
              <w:rFonts w:ascii="Cambria Math" w:hAnsi="Cambria Math"/>
              <w:sz w:val="28"/>
              <w:szCs w:val="28"/>
              <w:vertAlign w:val="superscript"/>
            </w:rPr>
            <m:t>∙25=144 Вт</m:t>
          </m:r>
        </m:oMath>
      </m:oMathPara>
    </w:p>
    <w:p w:rsidR="009639EA" w:rsidRPr="00BF370F" w:rsidRDefault="00D6220E" w:rsidP="009639EA">
      <w:pPr>
        <w:spacing w:line="360" w:lineRule="auto"/>
        <w:ind w:firstLine="708"/>
        <w:rPr>
          <w:sz w:val="28"/>
          <w:szCs w:val="28"/>
        </w:rPr>
      </w:pPr>
      <w:r>
        <w:rPr>
          <w:sz w:val="28"/>
          <w:szCs w:val="28"/>
        </w:rPr>
        <w:t>4. Находим напряжения для построения топографической диаграммы. Для этого сделаем обозначения на схеме (рис. 4).</w:t>
      </w:r>
    </w:p>
    <w:p w:rsidR="00F065F5" w:rsidRDefault="00210679" w:rsidP="00F065F5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</w:r>
      <w:r>
        <w:rPr>
          <w:sz w:val="28"/>
          <w:szCs w:val="28"/>
        </w:rPr>
        <w:pict>
          <v:group id="_x0000_s3882" editas="canvas" style="width:203.35pt;height:300.25pt;mso-position-horizontal-relative:char;mso-position-vertical-relative:line" coordorigin="2467,1098" coordsize="4067,6005">
            <o:lock v:ext="edit" aspectratio="t"/>
            <v:shape id="_x0000_s3883" type="#_x0000_t75" style="position:absolute;left:2467;top:1098;width:4067;height:6005" o:preferrelative="f">
              <v:fill o:detectmouseclick="t"/>
              <v:path o:extrusionok="t" o:connecttype="none"/>
              <o:lock v:ext="edit" text="t"/>
            </v:shape>
            <v:line id="_x0000_s3884" style="position:absolute" from="2752,1790" to="2760,3628"/>
            <v:oval id="_x0000_s3885" style="position:absolute;left:4260;top:1770;width:62;height:62" fillcolor="black"/>
            <v:oval id="_x0000_s3886" style="position:absolute;left:4250;top:6630;width:62;height:62" fillcolor="black"/>
            <v:line id="_x0000_s3887" style="position:absolute" from="2467,5063" to="3007,5064"/>
            <v:line id="_x0000_s3888" style="position:absolute" from="2467,5183" to="3007,5184"/>
            <v:line id="_x0000_s3889" style="position:absolute" from="2747,5661" to="2748,6680"/>
            <v:line id="_x0000_s3890" style="position:absolute" from="2760,6660" to="5902,6661"/>
            <v:line id="_x0000_s3891" style="position:absolute" from="2760,1790" to="5902,1791"/>
            <v:shape id="_x0000_s3892" type="#_x0000_t75" style="position:absolute;left:3059;top:4953;width:300;height:381">
              <v:imagedata r:id="rId9" o:title=""/>
            </v:shape>
            <v:group id="_x0000_s3893" style="position:absolute;left:2472;top:5549;width:480;height:480;rotation:90" coordorigin="5573,7260" coordsize="480,480">
              <v:oval id="_x0000_s3894" style="position:absolute;left:5573;top:7260;width:480;height:480"/>
              <v:line id="_x0000_s3895" style="position:absolute;rotation:-180" from="5633,7500" to="5993,7501">
                <v:stroke endarrow="block"/>
              </v:line>
            </v:group>
            <v:line id="_x0000_s3896" style="position:absolute;flip:x" from="2749,4520" to="2760,5063"/>
            <v:line id="_x0000_s3897" style="position:absolute" from="4282,1775" to="4284,5744"/>
            <v:line id="_x0000_s3898" style="position:absolute" from="4277,5646" to="4278,6665"/>
            <v:group id="_x0000_s3899" style="position:absolute;left:4019;top:5536;width:505;height:480;rotation:90" coordorigin="5573,7260" coordsize="480,480">
              <v:oval id="_x0000_s3900" style="position:absolute;left:5573;top:7260;width:480;height:480"/>
              <v:line id="_x0000_s3901" style="position:absolute;rotation:-180" from="5633,7500" to="5993,7501">
                <v:stroke endarrow="block"/>
              </v:line>
            </v:group>
            <v:shape id="_x0000_s3902" type="#_x0000_t75" style="position:absolute;left:4590;top:4246;width:320;height:380">
              <v:imagedata r:id="rId12" o:title=""/>
            </v:shape>
            <v:rect id="_x0000_s3903" style="position:absolute;left:3801;top:4185;width:960;height:362;rotation:90"/>
            <v:line id="_x0000_s3904" style="position:absolute;flip:x" from="5898,1773" to="5902,5063"/>
            <v:line id="_x0000_s3905" style="position:absolute" from="5622,5064" to="6162,5065"/>
            <v:line id="_x0000_s3906" style="position:absolute" from="5622,5184" to="6162,5185"/>
            <v:line id="_x0000_s3907" style="position:absolute;flip:x" from="5898,5185" to="5902,6663"/>
            <v:shape id="_x0000_s3908" type="#_x0000_t75" style="position:absolute;left:6214;top:4954;width:320;height:381">
              <v:imagedata r:id="rId19" o:title=""/>
            </v:shape>
            <v:rect id="_x0000_s3909" style="position:absolute;left:3251;top:4520;width:109;height:276;mso-wrap-style:none" filled="f" stroked="f">
              <v:textbox style="mso-next-textbox:#_x0000_s3909;mso-fit-shape-to-text:t" inset="0,0,0,0">
                <w:txbxContent>
                  <w:p w:rsidR="00D92CA9" w:rsidRPr="00C40A0B" w:rsidRDefault="00D92CA9" w:rsidP="00C40A0B"/>
                </w:txbxContent>
              </v:textbox>
            </v:rect>
            <v:rect id="_x0000_s3910" style="position:absolute;left:3110;top:3928;width:156;height:322;mso-wrap-style:none" filled="f" stroked="f">
              <v:textbox style="mso-next-textbox:#_x0000_s3910;mso-fit-shape-to-text:t" inset="0,0,0,0">
                <w:txbxContent>
                  <w:p w:rsidR="00D92CA9" w:rsidRDefault="00D92CA9" w:rsidP="00C40A0B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L</w:t>
                    </w:r>
                  </w:p>
                </w:txbxContent>
              </v:textbox>
            </v:rect>
            <v:rect id="_x0000_s3911" style="position:absolute;left:4868;top:2918;width:81;height:184;mso-wrap-style:none" filled="f" stroked="f">
              <v:textbox style="mso-next-textbox:#_x0000_s3911;mso-fit-shape-to-text:t" inset="0,0,0,0">
                <w:txbxContent>
                  <w:p w:rsidR="00D92CA9" w:rsidRDefault="00D92CA9" w:rsidP="00C40A0B"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2</w:t>
                    </w:r>
                  </w:p>
                </w:txbxContent>
              </v:textbox>
            </v:rect>
            <v:rect id="_x0000_s3912" style="position:absolute;left:4702;top:2741;width:172;height:322;mso-wrap-style:none" filled="f" stroked="f">
              <v:textbox style="mso-next-textbox:#_x0000_s3912;mso-fit-shape-to-text:t" inset="0,0,0,0">
                <w:txbxContent>
                  <w:p w:rsidR="00D92CA9" w:rsidRDefault="00D92CA9" w:rsidP="00C40A0B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3913" style="position:absolute;left:4890;top:2692;width:139;height:619;mso-wrap-style:none" filled="f" stroked="f">
              <v:textbox style="mso-next-textbox:#_x0000_s3913;mso-fit-shape-to-text:t" inset="0,0,0,0">
                <w:txbxContent>
                  <w:p w:rsidR="00D92CA9" w:rsidRPr="001950EF" w:rsidRDefault="00D92CA9" w:rsidP="00C40A0B">
                    <w:pPr>
                      <w:rPr>
                        <w:vertAlign w:val="superscript"/>
                      </w:rPr>
                    </w:pPr>
                    <w:r>
                      <w:rPr>
                        <w:rFonts w:ascii="Symbol" w:hAnsi="Symbol" w:cs="Symbol"/>
                        <w:color w:val="000000"/>
                        <w:sz w:val="28"/>
                        <w:szCs w:val="28"/>
                        <w:lang w:val="en-US"/>
                      </w:rPr>
                      <w:t></w:t>
                    </w:r>
                    <w:r>
                      <w:rPr>
                        <w:rFonts w:ascii="Symbol" w:hAnsi="Symbol" w:cs="Symbol"/>
                        <w:color w:val="000000"/>
                        <w:sz w:val="28"/>
                        <w:szCs w:val="28"/>
                        <w:lang w:val="en-US"/>
                      </w:rPr>
                      <w:t></w:t>
                    </w:r>
                  </w:p>
                  <w:p w:rsidR="00D92CA9" w:rsidRPr="001950EF" w:rsidRDefault="00D92CA9" w:rsidP="00C40A0B">
                    <w:pPr>
                      <w:rPr>
                        <w:vertAlign w:val="superscript"/>
                      </w:rPr>
                    </w:pPr>
                  </w:p>
                </w:txbxContent>
              </v:textbox>
            </v:rect>
            <v:rect id="_x0000_s3914" style="position:absolute;left:4766;top:2692;width:94;height:363;mso-wrap-style:none" filled="f" stroked="f">
              <v:textbox style="mso-next-textbox:#_x0000_s3914;mso-fit-shape-to-text:t" inset="0,0,0,0">
                <w:txbxContent>
                  <w:p w:rsidR="00D92CA9" w:rsidRDefault="00D92CA9" w:rsidP="00C40A0B">
                    <w:r>
                      <w:rPr>
                        <w:rFonts w:ascii="MT Extra" w:hAnsi="MT Extra" w:cs="MT Extra"/>
                        <w:color w:val="000000"/>
                        <w:sz w:val="28"/>
                        <w:szCs w:val="28"/>
                        <w:lang w:val="en-US"/>
                      </w:rPr>
                      <w:t></w:t>
                    </w:r>
                  </w:p>
                </w:txbxContent>
              </v:textbox>
            </v:rect>
            <v:rect id="_x0000_s3921" style="position:absolute;left:3170;top:5835;width:81;height:184;mso-wrap-style:none" filled="f" stroked="f">
              <v:textbox style="mso-next-textbox:#_x0000_s3921;mso-fit-shape-to-text:t" inset="0,0,0,0">
                <w:txbxContent>
                  <w:p w:rsidR="00D92CA9" w:rsidRDefault="00D92CA9" w:rsidP="00C40A0B">
                    <w:r>
                      <w:rPr>
                        <w:color w:val="000000"/>
                        <w:sz w:val="16"/>
                        <w:szCs w:val="16"/>
                        <w:lang w:val="en-US"/>
                      </w:rPr>
                      <w:t>1</w:t>
                    </w:r>
                  </w:p>
                </w:txbxContent>
              </v:textbox>
            </v:rect>
            <v:rect id="_x0000_s3922" style="position:absolute;left:3016;top:5658;width:172;height:322;mso-wrap-style:none" filled="f" stroked="f">
              <v:textbox style="mso-next-textbox:#_x0000_s3922;mso-fit-shape-to-text:t" inset="0,0,0,0">
                <w:txbxContent>
                  <w:p w:rsidR="00D92CA9" w:rsidRDefault="00D92CA9" w:rsidP="00C40A0B">
                    <w:r>
                      <w:rPr>
                        <w:i/>
                        <w:iCs/>
                        <w:color w:val="000000"/>
                        <w:sz w:val="28"/>
                        <w:szCs w:val="28"/>
                        <w:lang w:val="en-US"/>
                      </w:rPr>
                      <w:t>E</w:t>
                    </w:r>
                  </w:p>
                </w:txbxContent>
              </v:textbox>
            </v:rect>
            <v:rect id="_x0000_s3923" style="position:absolute;left:3204;top:5609;width:70;height:343;mso-wrap-style:none" filled="f" stroked="f">
              <v:textbox style="mso-next-textbox:#_x0000_s3923;mso-fit-shape-to-text:t" inset="0,0,0,0">
                <w:txbxContent>
                  <w:p w:rsidR="00D92CA9" w:rsidRDefault="00D92CA9" w:rsidP="00C40A0B">
                    <w:r>
                      <w:rPr>
                        <w:rFonts w:ascii="Symbol" w:hAnsi="Symbol" w:cs="Symbol"/>
                        <w:color w:val="000000"/>
                        <w:sz w:val="28"/>
                        <w:szCs w:val="28"/>
                        <w:lang w:val="en-US"/>
                      </w:rPr>
                      <w:t></w:t>
                    </w:r>
                  </w:p>
                </w:txbxContent>
              </v:textbox>
            </v:rect>
            <v:rect id="_x0000_s3924" style="position:absolute;left:3080;top:5609;width:94;height:363;mso-wrap-style:none" filled="f" stroked="f">
              <v:textbox style="mso-next-textbox:#_x0000_s3924;mso-fit-shape-to-text:t" inset="0,0,0,0">
                <w:txbxContent>
                  <w:p w:rsidR="00D92CA9" w:rsidRDefault="00D92CA9" w:rsidP="00C40A0B">
                    <w:r>
                      <w:rPr>
                        <w:rFonts w:ascii="MT Extra" w:hAnsi="MT Extra" w:cs="MT Extra"/>
                        <w:color w:val="000000"/>
                        <w:sz w:val="28"/>
                        <w:szCs w:val="28"/>
                        <w:lang w:val="en-US"/>
                      </w:rPr>
                      <w:t></w:t>
                    </w:r>
                  </w:p>
                </w:txbxContent>
              </v:textbox>
            </v:rect>
            <v:shape id="_x0000_s3925" type="#_x0000_t75" style="position:absolute;left:4599;top:5643;width:340;height:422">
              <v:imagedata r:id="rId41" o:title=""/>
            </v:shape>
            <v:shape id="_x0000_s3926" type="#_x0000_t75" style="position:absolute;left:3160;top:1520;width:806;height:250">
              <v:imagedata r:id="rId42" o:title=""/>
            </v:shape>
            <v:shape id="_x0000_s3927" type="#_x0000_t75" style="position:absolute;left:3375;top:1098;width:240;height:422">
              <v:imagedata r:id="rId43" o:title=""/>
            </v:shape>
            <v:shape id="_x0000_s3928" type="#_x0000_t75" style="position:absolute;left:4762;top:1541;width:806;height:250">
              <v:imagedata r:id="rId42" o:title=""/>
            </v:shape>
            <v:shape id="_x0000_s3929" type="#_x0000_t75" style="position:absolute;left:4910;top:1098;width:260;height:422">
              <v:imagedata r:id="rId44" o:title=""/>
            </v:shape>
            <v:shape id="_x0000_s3930" type="#_x0000_t75" style="position:absolute;left:4099;top:2148;width:791;height:245;rotation:90;flip:x y">
              <v:imagedata r:id="rId42" o:title=""/>
            </v:shape>
            <v:shape id="_x0000_s3931" type="#_x0000_t75" style="position:absolute;left:4658;top:2130;width:279;height:422">
              <v:imagedata r:id="rId45" o:title=""/>
            </v:shape>
            <v:group id="_x0000_s3932" style="position:absolute;left:4047;top:2649;width:445;height:480;rotation:90" coordorigin="5573,7260" coordsize="480,480">
              <v:oval id="_x0000_s3933" style="position:absolute;left:5573;top:7260;width:480;height:480"/>
              <v:line id="_x0000_s3934" style="position:absolute;rotation:-180" from="5633,7500" to="5993,7501">
                <v:stroke endarrow="block"/>
              </v:line>
            </v:group>
            <v:group id="_x0000_s3935" style="position:absolute;left:2403;top:3983;width:892;height:182;rotation:90" coordorigin="5640,7190" coordsize="892,182">
              <v:shape id="_x0000_s3936" type="#_x0000_t19" style="position:absolute;left:5640;top:7193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3937" type="#_x0000_t19" style="position:absolute;left:5940;top:7191;width:292;height:179" coordsize="43200,21835" adj="11755542,,21600" path="wr,,43200,43200,1,21835,43200,21600nfewr,,43200,43200,1,21835,43200,21600l21600,21600nsxe">
                <v:path o:connectlocs="1,21835;43200,21600;21600,21600"/>
              </v:shape>
              <v:shape id="_x0000_s3938" type="#_x0000_t19" style="position:absolute;left:6240;top:7190;width:292;height:179" coordsize="43200,21835" adj="11755542,,21600" path="wr,,43200,43200,1,21835,43200,21600nfewr,,43200,43200,1,21835,43200,21600l21600,21600nsxe">
                <v:path o:connectlocs="1,21835;43200,21600;21600,21600"/>
              </v:shape>
            </v:group>
            <v:line id="_x0000_s3939" style="position:absolute;flip:x" from="2747,5201" to="2758,5549"/>
            <v:oval id="_x0000_s3964" style="position:absolute;left:4250;top:5121;width:62;height:62" fillcolor="black"/>
            <v:oval id="_x0000_s3965" style="position:absolute;left:4242;top:3494;width:62;height:62" fillcolor="black"/>
            <v:oval id="_x0000_s3966" style="position:absolute;left:2711;top:4704;width:62;height:62" fillcolor="black"/>
            <v:oval id="_x0000_s3967" style="position:absolute;left:2711;top:5334;width:62;height:62" fillcolor="black"/>
            <v:shape id="_x0000_s3968" type="#_x0000_t75" style="position:absolute;left:4171;top:1466;width:220;height:240">
              <v:imagedata r:id="rId84" o:title=""/>
            </v:shape>
            <v:shape id="_x0000_s3969" type="#_x0000_t75" style="position:absolute;left:4372;top:3408;width:200;height:300">
              <v:imagedata r:id="rId85" o:title=""/>
            </v:shape>
            <v:shape id="_x0000_s3970" type="#_x0000_t75" style="position:absolute;left:4391;top:5063;width:200;height:240">
              <v:imagedata r:id="rId86" o:title=""/>
            </v:shape>
            <v:shape id="_x0000_s3971" type="#_x0000_t75" style="position:absolute;left:4332;top:6692;width:240;height:300">
              <v:imagedata r:id="rId87" o:title=""/>
            </v:shape>
            <v:shape id="_x0000_s3972" type="#_x0000_t75" style="position:absolute;left:2859;top:5283;width:200;height:240">
              <v:imagedata r:id="rId88" o:title=""/>
            </v:shape>
            <v:shape id="_x0000_s3973" type="#_x0000_t75" style="position:absolute;left:2801;top:4626;width:279;height:240">
              <v:imagedata r:id="rId89" o:title=""/>
            </v:shape>
            <w10:wrap type="none"/>
            <w10:anchorlock/>
          </v:group>
          <o:OLEObject Type="Embed" ProgID="Equation.DSMT4" ShapeID="_x0000_s3892" DrawAspect="Content" ObjectID="_1496285714" r:id="rId90"/>
          <o:OLEObject Type="Embed" ProgID="Equation.DSMT4" ShapeID="_x0000_s3902" DrawAspect="Content" ObjectID="_1496285715" r:id="rId91"/>
          <o:OLEObject Type="Embed" ProgID="Equation.DSMT4" ShapeID="_x0000_s3908" DrawAspect="Content" ObjectID="_1496285716" r:id="rId92"/>
          <o:OLEObject Type="Embed" ProgID="Equation.DSMT4" ShapeID="_x0000_s3925" DrawAspect="Content" ObjectID="_1496285717" r:id="rId93"/>
          <o:OLEObject Type="Embed" ProgID="Equation.DSMT4" ShapeID="_x0000_s3927" DrawAspect="Content" ObjectID="_1496285718" r:id="rId94"/>
          <o:OLEObject Type="Embed" ProgID="Equation.DSMT4" ShapeID="_x0000_s3929" DrawAspect="Content" ObjectID="_1496285719" r:id="rId95"/>
          <o:OLEObject Type="Embed" ProgID="Equation.DSMT4" ShapeID="_x0000_s3931" DrawAspect="Content" ObjectID="_1496285720" r:id="rId96"/>
          <o:OLEObject Type="Embed" ProgID="Equation.DSMT4" ShapeID="_x0000_s3968" DrawAspect="Content" ObjectID="_1496285721" r:id="rId97"/>
          <o:OLEObject Type="Embed" ProgID="Equation.DSMT4" ShapeID="_x0000_s3969" DrawAspect="Content" ObjectID="_1496285722" r:id="rId98"/>
          <o:OLEObject Type="Embed" ProgID="Equation.DSMT4" ShapeID="_x0000_s3970" DrawAspect="Content" ObjectID="_1496285723" r:id="rId99"/>
          <o:OLEObject Type="Embed" ProgID="Equation.DSMT4" ShapeID="_x0000_s3971" DrawAspect="Content" ObjectID="_1496285724" r:id="rId100"/>
          <o:OLEObject Type="Embed" ProgID="Equation.DSMT4" ShapeID="_x0000_s3972" DrawAspect="Content" ObjectID="_1496285725" r:id="rId101"/>
          <o:OLEObject Type="Embed" ProgID="Equation.DSMT4" ShapeID="_x0000_s3973" DrawAspect="Content" ObjectID="_1496285726" r:id="rId102"/>
        </w:pict>
      </w:r>
    </w:p>
    <w:p w:rsidR="00F065F5" w:rsidRPr="00F065F5" w:rsidRDefault="00F065F5" w:rsidP="00F065F5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 xml:space="preserve">Рис. </w:t>
      </w:r>
      <w:r>
        <w:rPr>
          <w:sz w:val="28"/>
          <w:szCs w:val="28"/>
          <w:lang w:val="en-US"/>
        </w:rPr>
        <w:t>3</w:t>
      </w:r>
    </w:p>
    <w:p w:rsidR="00F065F5" w:rsidRPr="00F065F5" w:rsidRDefault="00F065F5" w:rsidP="009639EA">
      <w:pPr>
        <w:spacing w:line="360" w:lineRule="auto"/>
        <w:ind w:firstLine="708"/>
        <w:rPr>
          <w:sz w:val="28"/>
          <w:szCs w:val="28"/>
          <w:lang w:val="en-US"/>
        </w:rPr>
      </w:pPr>
    </w:p>
    <w:p w:rsidR="009639EA" w:rsidRPr="00C40A0B" w:rsidRDefault="009639EA" w:rsidP="009639EA">
      <w:pPr>
        <w:spacing w:line="360" w:lineRule="auto"/>
        <w:jc w:val="center"/>
        <w:rPr>
          <w:sz w:val="28"/>
          <w:szCs w:val="28"/>
          <w:lang w:val="en-US"/>
        </w:rPr>
      </w:pPr>
    </w:p>
    <w:p w:rsidR="009639EA" w:rsidRDefault="00D6220E" w:rsidP="009639EA">
      <w:pPr>
        <w:spacing w:line="360" w:lineRule="auto"/>
        <w:jc w:val="center"/>
        <w:rPr>
          <w:sz w:val="28"/>
          <w:szCs w:val="28"/>
          <w:lang w:val="en-US"/>
        </w:rPr>
      </w:pPr>
      <w:r>
        <w:rPr>
          <w:sz w:val="28"/>
          <w:szCs w:val="28"/>
        </w:rPr>
        <w:t>Рис. 3</w:t>
      </w:r>
    </w:p>
    <w:p w:rsidR="00A8648B" w:rsidRPr="00910ED7" w:rsidRDefault="00210679" w:rsidP="00A8648B">
      <w:pPr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b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''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40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j170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В</m:t>
          </m:r>
        </m:oMath>
      </m:oMathPara>
    </w:p>
    <w:p w:rsidR="00F065F5" w:rsidRPr="00910ED7" w:rsidRDefault="00210679" w:rsidP="009639EA">
      <w:pPr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bc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25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</w:rPr>
                <m:t>2,37-j0,16</m:t>
              </m: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hAnsi="Cambria Math"/>
              <w:sz w:val="28"/>
              <w:szCs w:val="28"/>
            </w:rPr>
            <m:t>=59,25-</m:t>
          </m:r>
          <m:r>
            <w:rPr>
              <w:rFonts w:ascii="Cambria Math" w:hAnsi="Cambria Math"/>
              <w:sz w:val="28"/>
              <w:szCs w:val="28"/>
              <w:lang w:val="en-US"/>
            </w:rPr>
            <m:t>j4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59,4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j4</m:t>
              </m:r>
            </m:sup>
          </m:sSup>
        </m:oMath>
      </m:oMathPara>
    </w:p>
    <w:p w:rsidR="00F065F5" w:rsidRDefault="00210679" w:rsidP="009639EA">
      <w:pPr>
        <w:spacing w:line="360" w:lineRule="auto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d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E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'</m:t>
              </m:r>
            </m:sup>
          </m:sSubSup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m:rPr>
              <m:sty m:val="p"/>
            </m:rPr>
            <w:rPr>
              <w:rFonts w:ascii="Cambria Math" w:hAnsi="Cambria Math"/>
              <w:sz w:val="28"/>
              <w:szCs w:val="28"/>
            </w:rPr>
            <m:t>48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</w:rPr>
                <m:t>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</w:rPr>
                <m:t>-j84</m:t>
              </m:r>
            </m:sup>
          </m:sSup>
          <m:r>
            <w:rPr>
              <w:rFonts w:ascii="Cambria Math" w:hAnsi="Cambria Math"/>
              <w:sz w:val="28"/>
              <w:szCs w:val="28"/>
            </w:rPr>
            <m:t xml:space="preserve"> В</m:t>
          </m:r>
        </m:oMath>
      </m:oMathPara>
    </w:p>
    <w:p w:rsidR="00A8648B" w:rsidRPr="00F065F5" w:rsidRDefault="00210679" w:rsidP="00A8648B">
      <w:pPr>
        <w:spacing w:line="360" w:lineRule="auto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d</m:t>
              </m:r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-j20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4,06-j4,5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90+j81,2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21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j42</m:t>
              </m:r>
            </m:sup>
          </m:sSup>
        </m:oMath>
      </m:oMathPara>
    </w:p>
    <w:p w:rsidR="00A8648B" w:rsidRPr="00910ED7" w:rsidRDefault="00210679" w:rsidP="00A8648B">
      <w:pPr>
        <w:spacing w:line="360" w:lineRule="auto"/>
        <w:jc w:val="center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m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L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j37,8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43+j4,34</m:t>
              </m:r>
            </m:e>
          </m:d>
          <m:r>
            <w:rPr>
              <w:rFonts w:ascii="Cambria Math" w:hAnsi="Cambria Math"/>
              <w:sz w:val="28"/>
              <w:szCs w:val="28"/>
            </w:rPr>
            <m:t>=-164,05+j243,05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93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j56</m:t>
              </m:r>
            </m:sup>
          </m:sSup>
        </m:oMath>
      </m:oMathPara>
    </w:p>
    <w:p w:rsidR="00A8648B" w:rsidRPr="00F065F5" w:rsidRDefault="00210679" w:rsidP="00A8648B">
      <w:pPr>
        <w:spacing w:line="360" w:lineRule="auto"/>
        <w:jc w:val="center"/>
        <w:rPr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U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me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Z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C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</m:t>
          </m:r>
          <m:r>
            <w:rPr>
              <w:rFonts w:ascii="Cambria Math" w:hAnsi="Cambria Math"/>
              <w:sz w:val="28"/>
              <w:szCs w:val="28"/>
            </w:rPr>
            <m:t>-j30∙</m:t>
          </m:r>
          <m:d>
            <m:d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6,43+j4,34</m:t>
              </m:r>
            </m:e>
          </m:d>
          <m:r>
            <w:rPr>
              <w:rFonts w:ascii="Cambria Math" w:hAnsi="Cambria Math"/>
              <w:sz w:val="28"/>
              <w:szCs w:val="28"/>
            </w:rPr>
            <m:t>=130,2-j192.9=</m:t>
          </m:r>
          <m:sSup>
            <m:sSup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33e</m:t>
              </m:r>
            </m:e>
            <m:sup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-j56</m:t>
              </m:r>
            </m:sup>
          </m:sSup>
        </m:oMath>
      </m:oMathPara>
    </w:p>
    <w:p w:rsidR="00A8648B" w:rsidRDefault="00210679" w:rsidP="00A8648B">
      <w:pPr>
        <w:spacing w:line="360" w:lineRule="auto"/>
        <w:jc w:val="center"/>
        <w:rPr>
          <w:sz w:val="28"/>
          <w:szCs w:val="28"/>
          <w:lang w:val="en-US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U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ed</m:t>
            </m:r>
          </m:sub>
        </m:sSub>
        <m:r>
          <w:rPr>
            <w:rFonts w:ascii="Cambria Math" w:hAnsi="Cambria Math"/>
            <w:sz w:val="28"/>
            <w:szCs w:val="28"/>
            <w:lang w:val="en-US"/>
          </w:rPr>
          <m:t>=</m:t>
        </m:r>
        <m:sSubSup>
          <m:sSubSupPr>
            <m:ctrlPr>
              <w:rPr>
                <w:rFonts w:ascii="Cambria Math" w:hAnsi="Cambria Math"/>
                <w:i/>
                <w:sz w:val="28"/>
                <w:szCs w:val="28"/>
                <w:lang w:val="en-US"/>
              </w:rPr>
            </m:ctrlPr>
          </m:sSubSup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E</m:t>
            </m:r>
          </m:e>
          <m:sub>
            <m:r>
              <w:rPr>
                <w:rFonts w:ascii="Cambria Math" w:hAnsi="Cambria Math"/>
                <w:sz w:val="28"/>
                <w:szCs w:val="28"/>
                <w:lang w:val="en-US"/>
              </w:rPr>
              <m:t>1</m:t>
            </m:r>
          </m:sub>
          <m:sup>
            <m:r>
              <w:rPr>
                <w:rFonts w:ascii="Cambria Math" w:hAnsi="Cambria Math"/>
                <w:sz w:val="28"/>
                <w:szCs w:val="28"/>
                <w:lang w:val="en-US"/>
              </w:rPr>
              <m:t>'</m:t>
            </m:r>
          </m:sup>
        </m:sSubSup>
        <m:r>
          <w:rPr>
            <w:rFonts w:ascii="Cambria Math" w:hAnsi="Cambria Math"/>
            <w:sz w:val="28"/>
            <w:szCs w:val="28"/>
            <w:lang w:val="en-US"/>
          </w:rPr>
          <m:t>=</m:t>
        </m:r>
      </m:oMath>
      <w:r w:rsidR="004F0A82" w:rsidRPr="009D3BE9">
        <w:rPr>
          <w:sz w:val="28"/>
          <w:szCs w:val="28"/>
        </w:rPr>
        <w:t>50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e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j347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 В</m:t>
        </m:r>
      </m:oMath>
    </w:p>
    <w:p w:rsidR="009639EA" w:rsidRPr="001D3495" w:rsidRDefault="00210679" w:rsidP="009639EA">
      <w:pPr>
        <w:spacing w:line="360" w:lineRule="auto"/>
        <w:jc w:val="center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sz w:val="28"/>
          <w:szCs w:val="28"/>
        </w:rPr>
      </w:r>
      <w:r w:rsidRPr="00210679">
        <w:rPr>
          <w:rFonts w:eastAsiaTheme="minorEastAsia"/>
          <w:sz w:val="28"/>
          <w:szCs w:val="28"/>
        </w:rPr>
        <w:pict>
          <v:group id="_x0000_s2966" editas="canvas" style="width:412.85pt;height:383.75pt;mso-position-horizontal-relative:char;mso-position-vertical-relative:line" coordorigin="3475,2240" coordsize="8257,7675">
            <o:lock v:ext="edit" aspectratio="t"/>
            <v:shape id="_x0000_s2967" type="#_x0000_t75" style="position:absolute;left:3475;top:2240;width:8257;height:7675" o:preferrelative="f">
              <v:fill o:detectmouseclick="t"/>
              <v:path o:extrusionok="t" o:connecttype="none"/>
              <o:lock v:ext="edit" text="t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2986" type="#_x0000_t32" style="position:absolute;left:7486;top:6634;width:1691;height:625" o:connectortype="straight" strokecolor="#0070c0" strokeweight="3pt">
              <v:stroke endarrow="block"/>
            </v:shape>
            <v:shape id="_x0000_s2968" type="#_x0000_t32" style="position:absolute;left:7463;top:2359;width:10;height:7428;flip:x y" o:connectortype="straight">
              <v:stroke endarrow="block"/>
            </v:shape>
            <v:shape id="_x0000_s2969" type="#_x0000_t32" style="position:absolute;left:3656;top:6672;width:8067;height:1" o:connectortype="straight">
              <v:stroke endarrow="block"/>
            </v:shape>
            <v:shape id="_x0000_s2972" type="#_x0000_t75" style="position:absolute;left:7126;top:2240;width:219;height:342">
              <v:imagedata r:id="rId103" o:title=""/>
            </v:shape>
            <v:shape id="_x0000_s2973" type="#_x0000_t75" style="position:absolute;left:10067;top:6800;width:338;height:281">
              <v:imagedata r:id="rId104" o:title=""/>
            </v:shape>
            <v:shape id="_x0000_s2977" type="#_x0000_t75" style="position:absolute;left:9177;top:7396;width:218;height:241">
              <v:imagedata r:id="rId105" o:title=""/>
            </v:shape>
            <v:shape id="_x0000_s2978" type="#_x0000_t75" style="position:absolute;left:8231;top:8733;width:198;height:301">
              <v:imagedata r:id="rId106" o:title=""/>
            </v:shape>
            <v:shape id="_x0000_s2980" type="#_x0000_t75" style="position:absolute;left:8741;top:6733;width:198;height:241">
              <v:imagedata r:id="rId107" o:title=""/>
            </v:shape>
            <v:shape id="_x0000_s2983" type="#_x0000_t75" style="position:absolute;left:8939;top:6710;width:238;height:422">
              <v:imagedata r:id="rId108" o:title=""/>
            </v:shape>
            <v:shape id="_x0000_s2984" type="#_x0000_t75" style="position:absolute;left:8577;top:4109;width:258;height:422">
              <v:imagedata r:id="rId109" o:title=""/>
            </v:shape>
            <v:shape id="_x0000_s2985" type="#_x0000_t75" style="position:absolute;left:7770;top:6837;width:277;height:422">
              <v:imagedata r:id="rId110" o:title=""/>
            </v:shape>
            <v:shape id="_x0000_s3250" type="#_x0000_t75" style="position:absolute;left:8429;top:2912;width:198;height:241">
              <v:imagedata r:id="rId111" o:title=""/>
            </v:shape>
            <v:shape id="_x0000_s3469" type="#_x0000_t32" style="position:absolute;left:7534;top:6794;width:11;height:2;rotation:45" o:connectortype="straight" strokecolor="red" strokeweight="1.5pt">
              <v:stroke endarrow="block"/>
            </v:shape>
            <v:shape id="_x0000_s3536" type="#_x0000_t32" style="position:absolute;left:9327;top:7259;width:2150;height:218" o:connectortype="straight" strokecolor="red" strokeweight="1.5pt">
              <v:stroke endarrow="block"/>
            </v:shape>
            <v:shape id="_x0000_s3537" type="#_x0000_t32" style="position:absolute;left:8257;top:3007;width:2570;height:4471;flip:x y" o:connectortype="straight" strokecolor="red" strokeweight="1.5pt">
              <v:stroke endarrow="block"/>
            </v:shape>
            <v:shape id="_x0000_s3538" type="#_x0000_t32" style="position:absolute;left:7967;top:6710;width:550;height:2237;flip:y" o:connectortype="straight" strokecolor="red" strokeweight="1.5pt">
              <v:stroke endarrow="block"/>
            </v:shape>
            <v:shape id="_x0000_s3539" type="#_x0000_t32" style="position:absolute;left:8106;top:7259;width:1221;height:591;flip:y" o:connectortype="straight" strokecolor="red" strokeweight="1.5pt">
              <v:stroke startarrow="block"/>
            </v:shape>
            <v:shape id="_x0000_s3540" type="#_x0000_t32" style="position:absolute;left:8098;top:6672;width:419;height:1178;flip:y" o:connectortype="straight" strokecolor="red" strokeweight="1.5pt">
              <v:stroke startarrow="block"/>
            </v:shape>
            <v:shape id="_x0000_s3726" type="#_x0000_t32" style="position:absolute;left:7478;top:6719;width:17;height:2;rotation:45" o:connectortype="straight" strokecolor="#0070c0" strokeweight="3pt">
              <v:stroke endarrow="block"/>
            </v:shape>
            <v:shape id="_x0000_s3727" type="#_x0000_t32" style="position:absolute;left:7488;top:6672;width:559;height:56" o:connectortype="straight" strokecolor="#0070c0" strokeweight="3pt">
              <v:stroke endarrow="block"/>
            </v:shape>
            <v:shape id="_x0000_s3729" type="#_x0000_t32" style="position:absolute;left:10737;top:7477;width:740;height:1" o:connectortype="straight" strokecolor="red" strokeweight="1.5pt">
              <v:stroke startarrow="block"/>
            </v:shape>
            <v:shape id="_x0000_s3974" type="#_x0000_t32" style="position:absolute;left:7488;top:3817;width:1139;height:2817;flip:y" o:connectortype="straight" strokecolor="#0070c0" strokeweight="3pt">
              <v:stroke endarrow="block"/>
            </v:shape>
            <v:shape id="_x0000_s3975" type="#_x0000_t32" style="position:absolute;left:7444;top:6728;width:523;height:2279;flip:x y" o:connectortype="straight" strokecolor="red" strokeweight="1.5pt">
              <v:stroke startarrow="block"/>
            </v:shape>
            <v:shape id="_x0000_s3248" type="#_x0000_t75" style="position:absolute;left:7866;top:7418;width:240;height:300">
              <v:imagedata r:id="rId112" o:title=""/>
            </v:shape>
            <v:shape id="_x0000_s3976" type="#_x0000_t75" style="position:absolute;left:8047;top:8793;width:218;height:241">
              <v:imagedata r:id="rId105" o:title=""/>
            </v:shape>
            <v:shape id="_x0000_s3977" type="#_x0000_t75" style="position:absolute;left:8577;top:6673;width:198;height:301">
              <v:imagedata r:id="rId106" o:title=""/>
            </v:shape>
            <v:shape id="_x0000_s3978" type="#_x0000_t75" style="position:absolute;left:7770;top:7477;width:198;height:241">
              <v:imagedata r:id="rId107" o:title=""/>
            </v:shape>
            <v:shape id="_x0000_s3979" type="#_x0000_t75" style="position:absolute;left:9327;top:7337;width:240;height:300">
              <v:imagedata r:id="rId112" o:title=""/>
            </v:shape>
            <v:shape id="_x0000_s3980" type="#_x0000_t75" style="position:absolute;left:11259;top:7537;width:218;height:241">
              <v:imagedata r:id="rId105" o:title=""/>
            </v:shape>
            <v:shape id="_x0000_s3981" type="#_x0000_t75" style="position:absolute;left:11387;top:7536;width:279;height:240">
              <v:imagedata r:id="rId113" o:title=""/>
            </v:shape>
            <v:shape id="_x0000_s3982" type="#_x0000_t75" style="position:absolute;left:10600;top:7537;width:279;height:240">
              <v:imagedata r:id="rId113" o:title=""/>
            </v:shape>
            <v:shape id="_x0000_s3983" type="#_x0000_t75" style="position:absolute;left:10827;top:7537;width:198;height:241">
              <v:imagedata r:id="rId111" o:title=""/>
            </v:shape>
            <v:shape id="_x0000_s3984" type="#_x0000_t75" style="position:absolute;left:8535;top:2853;width:240;height:300">
              <v:imagedata r:id="rId112" o:title=""/>
            </v:shape>
            <w10:wrap type="none"/>
            <w10:anchorlock/>
          </v:group>
          <o:OLEObject Type="Embed" ProgID="Equation.DSMT4" ShapeID="_x0000_s2972" DrawAspect="Content" ObjectID="_1496285727" r:id="rId114"/>
          <o:OLEObject Type="Embed" ProgID="Equation.DSMT4" ShapeID="_x0000_s2973" DrawAspect="Content" ObjectID="_1496285728" r:id="rId115"/>
          <o:OLEObject Type="Embed" ProgID="Equation.DSMT4" ShapeID="_x0000_s2977" DrawAspect="Content" ObjectID="_1496285729" r:id="rId116"/>
          <o:OLEObject Type="Embed" ProgID="Equation.DSMT4" ShapeID="_x0000_s2978" DrawAspect="Content" ObjectID="_1496285730" r:id="rId117"/>
          <o:OLEObject Type="Embed" ProgID="Equation.DSMT4" ShapeID="_x0000_s2980" DrawAspect="Content" ObjectID="_1496285731" r:id="rId118"/>
          <o:OLEObject Type="Embed" ProgID="Equation.DSMT4" ShapeID="_x0000_s2983" DrawAspect="Content" ObjectID="_1496285732" r:id="rId119"/>
          <o:OLEObject Type="Embed" ProgID="Equation.DSMT4" ShapeID="_x0000_s2984" DrawAspect="Content" ObjectID="_1496285733" r:id="rId120"/>
          <o:OLEObject Type="Embed" ProgID="Equation.DSMT4" ShapeID="_x0000_s2985" DrawAspect="Content" ObjectID="_1496285734" r:id="rId121"/>
          <o:OLEObject Type="Embed" ProgID="Equation.DSMT4" ShapeID="_x0000_s3250" DrawAspect="Content" ObjectID="_1496285735" r:id="rId122"/>
          <o:OLEObject Type="Embed" ProgID="Equation.DSMT4" ShapeID="_x0000_s3248" DrawAspect="Content" ObjectID="_1496285736" r:id="rId123"/>
          <o:OLEObject Type="Embed" ProgID="Equation.DSMT4" ShapeID="_x0000_s3976" DrawAspect="Content" ObjectID="_1496285737" r:id="rId124"/>
          <o:OLEObject Type="Embed" ProgID="Equation.DSMT4" ShapeID="_x0000_s3977" DrawAspect="Content" ObjectID="_1496285738" r:id="rId125"/>
          <o:OLEObject Type="Embed" ProgID="Equation.DSMT4" ShapeID="_x0000_s3978" DrawAspect="Content" ObjectID="_1496285739" r:id="rId126"/>
          <o:OLEObject Type="Embed" ProgID="Equation.DSMT4" ShapeID="_x0000_s3979" DrawAspect="Content" ObjectID="_1496285740" r:id="rId127"/>
          <o:OLEObject Type="Embed" ProgID="Equation.DSMT4" ShapeID="_x0000_s3980" DrawAspect="Content" ObjectID="_1496285741" r:id="rId128"/>
          <o:OLEObject Type="Embed" ProgID="Equation.DSMT4" ShapeID="_x0000_s3981" DrawAspect="Content" ObjectID="_1496285742" r:id="rId129"/>
          <o:OLEObject Type="Embed" ProgID="Equation.DSMT4" ShapeID="_x0000_s3982" DrawAspect="Content" ObjectID="_1496285743" r:id="rId130"/>
          <o:OLEObject Type="Embed" ProgID="Equation.DSMT4" ShapeID="_x0000_s3983" DrawAspect="Content" ObjectID="_1496285744" r:id="rId131"/>
          <o:OLEObject Type="Embed" ProgID="Equation.DSMT4" ShapeID="_x0000_s3984" DrawAspect="Content" ObjectID="_1496285745" r:id="rId132"/>
        </w:pict>
      </w:r>
    </w:p>
    <w:p w:rsidR="009639EA" w:rsidRDefault="00D6220E" w:rsidP="009639EA">
      <w:pPr>
        <w:spacing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. 4 </w:t>
      </w:r>
      <w:r w:rsidRPr="002169D1">
        <w:rPr>
          <w:rFonts w:eastAsiaTheme="minorEastAsia"/>
          <w:sz w:val="28"/>
          <w:szCs w:val="28"/>
        </w:rPr>
        <w:t xml:space="preserve">Топографическая диаграмма напряжений (масштаб 1см = </w:t>
      </w:r>
      <w:r w:rsidRPr="00D33506">
        <w:rPr>
          <w:rFonts w:eastAsiaTheme="minorEastAsia"/>
          <w:sz w:val="28"/>
          <w:szCs w:val="28"/>
        </w:rPr>
        <w:t>4</w:t>
      </w:r>
      <w:r w:rsidR="00AB2FEF" w:rsidRPr="00AB2FEF">
        <w:rPr>
          <w:rFonts w:eastAsiaTheme="minorEastAsia"/>
          <w:sz w:val="28"/>
          <w:szCs w:val="28"/>
        </w:rPr>
        <w:t>5</w:t>
      </w:r>
      <w:r w:rsidRPr="002169D1">
        <w:rPr>
          <w:rFonts w:eastAsiaTheme="minorEastAsia"/>
          <w:sz w:val="28"/>
          <w:szCs w:val="28"/>
        </w:rPr>
        <w:t>В)</w:t>
      </w:r>
      <w:r w:rsidRPr="002169D1">
        <w:rPr>
          <w:rFonts w:eastAsiaTheme="minorEastAsia"/>
          <w:sz w:val="28"/>
          <w:szCs w:val="28"/>
        </w:rPr>
        <w:br/>
        <w:t xml:space="preserve"> и векторная диаграмма токов (масштаб 1см = </w:t>
      </w:r>
      <w:r w:rsidR="00AB2FEF" w:rsidRPr="00AB2FEF">
        <w:rPr>
          <w:rFonts w:eastAsiaTheme="minorEastAsia"/>
          <w:sz w:val="28"/>
          <w:szCs w:val="28"/>
        </w:rPr>
        <w:t>2</w:t>
      </w:r>
      <w:r w:rsidRPr="002169D1">
        <w:rPr>
          <w:rFonts w:eastAsiaTheme="minorEastAsia"/>
          <w:sz w:val="28"/>
          <w:szCs w:val="28"/>
        </w:rPr>
        <w:t>А)</w:t>
      </w:r>
    </w:p>
    <w:p w:rsidR="00910ED7" w:rsidRDefault="00910ED7" w:rsidP="009639EA">
      <w:pPr>
        <w:spacing w:line="360" w:lineRule="auto"/>
        <w:jc w:val="center"/>
        <w:rPr>
          <w:rFonts w:eastAsiaTheme="minorEastAsia"/>
          <w:sz w:val="28"/>
          <w:szCs w:val="28"/>
        </w:rPr>
      </w:pPr>
    </w:p>
    <w:p w:rsidR="009639EA" w:rsidRPr="00BF370F" w:rsidRDefault="00D6220E" w:rsidP="009639EA">
      <w:pPr>
        <w:spacing w:line="360" w:lineRule="auto"/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5. Мгновенное значение тока в первой ветви:</w:t>
      </w:r>
    </w:p>
    <w:p w:rsidR="00F065F5" w:rsidRPr="00F065F5" w:rsidRDefault="00210679" w:rsidP="009639EA">
      <w:pPr>
        <w:spacing w:line="360" w:lineRule="auto"/>
        <w:ind w:firstLine="708"/>
        <w:jc w:val="both"/>
        <w:rPr>
          <w:rFonts w:eastAsiaTheme="minorEastAsia"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i</m:t>
              </m:r>
            </m:e>
            <m:sub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=7,76∙</m:t>
          </m:r>
          <m:rad>
            <m:radPr>
              <m:degHide m:val="on"/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radPr>
            <m:deg/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2</m:t>
              </m:r>
            </m:e>
          </m:rad>
          <m:func>
            <m:funcPr>
              <m:ctrl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sin</m:t>
              </m:r>
            </m:fName>
            <m:e>
              <m:d>
                <m:dPr>
                  <m:ctrlPr>
                    <w:rPr>
                      <w:rFonts w:ascii="Cambria Math" w:eastAsiaTheme="minorEastAsia" w:hAnsi="Cambria Math"/>
                      <w:i/>
                      <w:sz w:val="28"/>
                      <w:szCs w:val="28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-US"/>
                    </w:rPr>
                    <m:t>ωt+34°</m:t>
                  </m:r>
                </m:e>
              </m:d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e>
          </m:func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 xml:space="preserve">=10,97 </m:t>
          </m:r>
          <m:r>
            <m:rPr>
              <m:sty m:val="p"/>
            </m:rPr>
            <w:rPr>
              <w:rFonts w:ascii="Cambria Math" w:eastAsiaTheme="minorEastAsia" w:hAnsi="Cambria Math"/>
              <w:sz w:val="28"/>
              <w:szCs w:val="28"/>
              <w:lang w:val="en-US"/>
            </w:rPr>
            <m:t>sin⁡</m:t>
          </m:r>
          <m:d>
            <m:dPr>
              <m:ctrlPr>
                <w:rPr>
                  <w:rFonts w:ascii="Cambria Math" w:eastAsiaTheme="minorEastAsia" w:hAnsi="Cambria Math"/>
                  <w:i/>
                  <w:sz w:val="28"/>
                  <w:szCs w:val="28"/>
                  <w:lang w:val="en-US"/>
                </w:rPr>
              </m:ctrlPr>
            </m:dPr>
            <m:e>
              <m:r>
                <w:rPr>
                  <w:rFonts w:ascii="Cambria Math" w:eastAsiaTheme="minorEastAsia" w:hAnsi="Cambria Math"/>
                  <w:sz w:val="28"/>
                  <w:szCs w:val="28"/>
                  <w:lang w:val="en-US"/>
                </w:rPr>
                <m:t>ωt+34°</m:t>
              </m:r>
            </m:e>
          </m:d>
          <m:r>
            <w:rPr>
              <w:rFonts w:ascii="Cambria Math" w:eastAsiaTheme="minorEastAsia" w:hAnsi="Cambria Math"/>
              <w:sz w:val="28"/>
              <w:szCs w:val="28"/>
              <w:lang w:val="en-US"/>
            </w:rPr>
            <m:t>A</m:t>
          </m:r>
        </m:oMath>
      </m:oMathPara>
    </w:p>
    <w:sectPr w:rsidR="00F065F5" w:rsidRPr="00F065F5" w:rsidSect="009639EA">
      <w:footerReference w:type="even" r:id="rId133"/>
      <w:footerReference w:type="default" r:id="rId134"/>
      <w:pgSz w:w="11906" w:h="16838" w:code="9"/>
      <w:pgMar w:top="1134" w:right="850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7DB4" w:rsidRDefault="00477DB4" w:rsidP="006E5A4E">
      <w:r>
        <w:separator/>
      </w:r>
    </w:p>
  </w:endnote>
  <w:endnote w:type="continuationSeparator" w:id="0">
    <w:p w:rsidR="00477DB4" w:rsidRDefault="00477DB4" w:rsidP="006E5A4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CA9" w:rsidRDefault="00D92CA9" w:rsidP="009639EA">
    <w:pPr>
      <w:pStyle w:val="a4"/>
      <w:framePr w:wrap="around" w:vAnchor="text" w:hAnchor="margin" w:xAlign="right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D92CA9" w:rsidRDefault="00D92CA9" w:rsidP="009639EA">
    <w:pPr>
      <w:pStyle w:val="a4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92CA9" w:rsidRPr="00DD69EC" w:rsidRDefault="00D92CA9" w:rsidP="009639EA">
    <w:pPr>
      <w:pStyle w:val="a4"/>
      <w:framePr w:wrap="around" w:vAnchor="text" w:hAnchor="margin" w:xAlign="right" w:y="1"/>
      <w:rPr>
        <w:rStyle w:val="a5"/>
        <w:sz w:val="28"/>
        <w:szCs w:val="28"/>
      </w:rPr>
    </w:pPr>
    <w:r w:rsidRPr="00DD69EC">
      <w:rPr>
        <w:rStyle w:val="a5"/>
        <w:sz w:val="28"/>
        <w:szCs w:val="28"/>
      </w:rPr>
      <w:fldChar w:fldCharType="begin"/>
    </w:r>
    <w:r w:rsidRPr="00DD69EC">
      <w:rPr>
        <w:rStyle w:val="a5"/>
        <w:sz w:val="28"/>
        <w:szCs w:val="28"/>
      </w:rPr>
      <w:instrText xml:space="preserve">PAGE  </w:instrText>
    </w:r>
    <w:r w:rsidRPr="00DD69EC">
      <w:rPr>
        <w:rStyle w:val="a5"/>
        <w:sz w:val="28"/>
        <w:szCs w:val="28"/>
      </w:rPr>
      <w:fldChar w:fldCharType="separate"/>
    </w:r>
    <w:r w:rsidR="0050426E">
      <w:rPr>
        <w:rStyle w:val="a5"/>
        <w:noProof/>
        <w:sz w:val="28"/>
        <w:szCs w:val="28"/>
      </w:rPr>
      <w:t>7</w:t>
    </w:r>
    <w:r w:rsidRPr="00DD69EC">
      <w:rPr>
        <w:rStyle w:val="a5"/>
        <w:sz w:val="28"/>
        <w:szCs w:val="28"/>
      </w:rPr>
      <w:fldChar w:fldCharType="end"/>
    </w:r>
  </w:p>
  <w:p w:rsidR="00D92CA9" w:rsidRDefault="00D92CA9" w:rsidP="009639EA">
    <w:pPr>
      <w:pStyle w:val="a4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7DB4" w:rsidRDefault="00477DB4" w:rsidP="006E5A4E">
      <w:r>
        <w:separator/>
      </w:r>
    </w:p>
  </w:footnote>
  <w:footnote w:type="continuationSeparator" w:id="0">
    <w:p w:rsidR="00477DB4" w:rsidRDefault="00477DB4" w:rsidP="006E5A4E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EB83D3D"/>
    <w:multiLevelType w:val="hybridMultilevel"/>
    <w:tmpl w:val="386C1838"/>
    <w:lvl w:ilvl="0" w:tplc="BA54C5FE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">
    <w:nsid w:val="22C47BB6"/>
    <w:multiLevelType w:val="hybridMultilevel"/>
    <w:tmpl w:val="4ABA12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C4130A0"/>
    <w:multiLevelType w:val="multilevel"/>
    <w:tmpl w:val="386C1838"/>
    <w:lvl w:ilvl="0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3">
    <w:nsid w:val="69A82C07"/>
    <w:multiLevelType w:val="hybridMultilevel"/>
    <w:tmpl w:val="A9AA4BE6"/>
    <w:lvl w:ilvl="0" w:tplc="63AE9E3A">
      <w:start w:val="1"/>
      <w:numFmt w:val="decimal"/>
      <w:lvlText w:val="%1."/>
      <w:lvlJc w:val="left"/>
      <w:pPr>
        <w:tabs>
          <w:tab w:val="num" w:pos="1908"/>
        </w:tabs>
        <w:ind w:left="1908" w:hanging="120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4">
    <w:nsid w:val="795329DE"/>
    <w:multiLevelType w:val="hybridMultilevel"/>
    <w:tmpl w:val="6D0491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E5A4E"/>
    <w:rsid w:val="000B1BFE"/>
    <w:rsid w:val="001408B1"/>
    <w:rsid w:val="00165C2C"/>
    <w:rsid w:val="00181695"/>
    <w:rsid w:val="001950EF"/>
    <w:rsid w:val="002000B8"/>
    <w:rsid w:val="00202701"/>
    <w:rsid w:val="00203552"/>
    <w:rsid w:val="00210679"/>
    <w:rsid w:val="00242687"/>
    <w:rsid w:val="00291B5E"/>
    <w:rsid w:val="00397034"/>
    <w:rsid w:val="003C4831"/>
    <w:rsid w:val="00477DB4"/>
    <w:rsid w:val="004F0A82"/>
    <w:rsid w:val="004F7C49"/>
    <w:rsid w:val="0050426E"/>
    <w:rsid w:val="005B57EE"/>
    <w:rsid w:val="005C303A"/>
    <w:rsid w:val="005C3198"/>
    <w:rsid w:val="005F3F6B"/>
    <w:rsid w:val="006B4D23"/>
    <w:rsid w:val="006E5A4E"/>
    <w:rsid w:val="00774320"/>
    <w:rsid w:val="00806994"/>
    <w:rsid w:val="00806A04"/>
    <w:rsid w:val="0081356D"/>
    <w:rsid w:val="008A3805"/>
    <w:rsid w:val="00900F66"/>
    <w:rsid w:val="00910ED7"/>
    <w:rsid w:val="009639EA"/>
    <w:rsid w:val="0097358A"/>
    <w:rsid w:val="009803DC"/>
    <w:rsid w:val="00995B90"/>
    <w:rsid w:val="009C6BFE"/>
    <w:rsid w:val="009D3BE9"/>
    <w:rsid w:val="00A11734"/>
    <w:rsid w:val="00A8648B"/>
    <w:rsid w:val="00A91A1D"/>
    <w:rsid w:val="00A96F02"/>
    <w:rsid w:val="00AB2FEF"/>
    <w:rsid w:val="00BB1E0D"/>
    <w:rsid w:val="00BF0E69"/>
    <w:rsid w:val="00BF370F"/>
    <w:rsid w:val="00C1751C"/>
    <w:rsid w:val="00C2079C"/>
    <w:rsid w:val="00C40A0B"/>
    <w:rsid w:val="00C44E55"/>
    <w:rsid w:val="00C768DD"/>
    <w:rsid w:val="00C87EA4"/>
    <w:rsid w:val="00C91913"/>
    <w:rsid w:val="00CA1822"/>
    <w:rsid w:val="00CE4F40"/>
    <w:rsid w:val="00D12EBD"/>
    <w:rsid w:val="00D6220E"/>
    <w:rsid w:val="00D879C6"/>
    <w:rsid w:val="00D92CA9"/>
    <w:rsid w:val="00D92E05"/>
    <w:rsid w:val="00DC758C"/>
    <w:rsid w:val="00DF14FA"/>
    <w:rsid w:val="00E205BC"/>
    <w:rsid w:val="00EA41B7"/>
    <w:rsid w:val="00EE7BB5"/>
    <w:rsid w:val="00F065F5"/>
    <w:rsid w:val="00F52670"/>
    <w:rsid w:val="00FB71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,2,3,10"/>
      <o:rules v:ext="edit">
        <o:r id="V:Rule1" type="arc" idref="#_x0000_s2899"/>
        <o:r id="V:Rule2" type="arc" idref="#_x0000_s2900"/>
        <o:r id="V:Rule3" type="arc" idref="#_x0000_s2901"/>
        <o:r id="V:Rule4" type="arc" idref="#_x0000_s2941"/>
        <o:r id="V:Rule5" type="arc" idref="#_x0000_s2942"/>
        <o:r id="V:Rule6" type="arc" idref="#_x0000_s2943"/>
        <o:r id="V:Rule7" type="arc" idref="#_x0000_s2962"/>
        <o:r id="V:Rule8" type="arc" idref="#_x0000_s2963"/>
        <o:r id="V:Rule9" type="arc" idref="#_x0000_s2964"/>
        <o:r id="V:Rule10" type="arc" idref="#_x0000_s3653"/>
        <o:r id="V:Rule11" type="arc" idref="#_x0000_s3843"/>
        <o:r id="V:Rule12" type="arc" idref="#_x0000_s3844"/>
        <o:r id="V:Rule13" type="arc" idref="#_x0000_s3845"/>
        <o:r id="V:Rule14" type="arc" idref="#_x0000_s3991"/>
        <o:r id="V:Rule15" type="arc" idref="#_x0000_s4027"/>
        <o:r id="V:Rule16" type="arc" idref="#_x0000_s4045"/>
        <o:r id="V:Rule17" type="arc" idref="#_x0000_s4046"/>
        <o:r id="V:Rule18" type="arc" idref="#_x0000_s4047"/>
        <o:r id="V:Rule19" type="arc" idref="#_x0000_s4049"/>
        <o:r id="V:Rule20" type="arc" idref="#_x0000_s10292"/>
        <o:r id="V:Rule21" type="arc" idref="#_x0000_s10313"/>
        <o:r id="V:Rule22" type="arc" idref="#_x0000_s3936"/>
        <o:r id="V:Rule23" type="arc" idref="#_x0000_s3937"/>
        <o:r id="V:Rule24" type="arc" idref="#_x0000_s3938"/>
        <o:r id="V:Rule39" type="connector" idref="#_x0000_s3727"/>
        <o:r id="V:Rule40" type="connector" idref="#_x0000_s2968"/>
        <o:r id="V:Rule41" type="connector" idref="#_x0000_s3975"/>
        <o:r id="V:Rule42" type="connector" idref="#_x0000_s2986"/>
        <o:r id="V:Rule43" type="connector" idref="#_x0000_s3538"/>
        <o:r id="V:Rule44" type="connector" idref="#_x0000_s3726"/>
        <o:r id="V:Rule45" type="connector" idref="#_x0000_s3536"/>
        <o:r id="V:Rule46" type="connector" idref="#_x0000_s3469"/>
        <o:r id="V:Rule47" type="connector" idref="#_x0000_s3729"/>
        <o:r id="V:Rule48" type="connector" idref="#_x0000_s3540"/>
        <o:r id="V:Rule49" type="connector" idref="#_x0000_s3974"/>
        <o:r id="V:Rule50" type="connector" idref="#_x0000_s3539"/>
        <o:r id="V:Rule51" type="connector" idref="#_x0000_s2969"/>
        <o:r id="V:Rule52" type="connector" idref="#_x0000_s3537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41392"/>
    <w:rPr>
      <w:sz w:val="24"/>
      <w:szCs w:val="24"/>
    </w:rPr>
  </w:style>
  <w:style w:type="paragraph" w:styleId="2">
    <w:name w:val="heading 2"/>
    <w:basedOn w:val="a"/>
    <w:next w:val="a"/>
    <w:qFormat/>
    <w:rsid w:val="00CC7C1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9628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rsid w:val="00096287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096287"/>
  </w:style>
  <w:style w:type="paragraph" w:styleId="a6">
    <w:name w:val="Normal (Web)"/>
    <w:basedOn w:val="a"/>
    <w:rsid w:val="00096287"/>
    <w:pPr>
      <w:spacing w:before="100" w:beforeAutospacing="1" w:after="100" w:afterAutospacing="1"/>
    </w:pPr>
  </w:style>
  <w:style w:type="paragraph" w:styleId="a7">
    <w:name w:val="Balloon Text"/>
    <w:basedOn w:val="a"/>
    <w:link w:val="a8"/>
    <w:rsid w:val="00554F8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554F80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rsid w:val="00DD69EC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DD69EC"/>
    <w:rPr>
      <w:sz w:val="24"/>
      <w:szCs w:val="24"/>
    </w:rPr>
  </w:style>
  <w:style w:type="paragraph" w:styleId="ab">
    <w:name w:val="caption"/>
    <w:basedOn w:val="a"/>
    <w:next w:val="a"/>
    <w:unhideWhenUsed/>
    <w:qFormat/>
    <w:rsid w:val="00774320"/>
    <w:pPr>
      <w:spacing w:after="200"/>
    </w:pPr>
    <w:rPr>
      <w:b/>
      <w:bCs/>
      <w:color w:val="4F81BD" w:themeColor="accent1"/>
      <w:sz w:val="18"/>
      <w:szCs w:val="18"/>
    </w:rPr>
  </w:style>
  <w:style w:type="character" w:styleId="ac">
    <w:name w:val="Placeholder Text"/>
    <w:basedOn w:val="a0"/>
    <w:uiPriority w:val="99"/>
    <w:semiHidden/>
    <w:rsid w:val="00202701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41392"/>
    <w:rPr>
      <w:sz w:val="24"/>
      <w:szCs w:val="24"/>
    </w:rPr>
  </w:style>
  <w:style w:type="paragraph" w:styleId="2">
    <w:name w:val="heading 2"/>
    <w:basedOn w:val="a"/>
    <w:next w:val="a"/>
    <w:qFormat/>
    <w:rsid w:val="00CC7C1F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9628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footer"/>
    <w:basedOn w:val="a"/>
    <w:rsid w:val="00096287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096287"/>
  </w:style>
  <w:style w:type="paragraph" w:styleId="a6">
    <w:name w:val="Normal (Web)"/>
    <w:basedOn w:val="a"/>
    <w:rsid w:val="00096287"/>
    <w:pPr>
      <w:spacing w:before="100" w:beforeAutospacing="1" w:after="100" w:afterAutospacing="1"/>
    </w:pPr>
  </w:style>
  <w:style w:type="paragraph" w:styleId="a7">
    <w:name w:val="Balloon Text"/>
    <w:basedOn w:val="a"/>
    <w:link w:val="a8"/>
    <w:rsid w:val="00554F80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554F80"/>
    <w:rPr>
      <w:rFonts w:ascii="Tahoma" w:hAnsi="Tahoma" w:cs="Tahoma"/>
      <w:sz w:val="16"/>
      <w:szCs w:val="16"/>
    </w:rPr>
  </w:style>
  <w:style w:type="paragraph" w:styleId="a9">
    <w:name w:val="header"/>
    <w:basedOn w:val="a"/>
    <w:link w:val="aa"/>
    <w:rsid w:val="00DD69EC"/>
    <w:pPr>
      <w:tabs>
        <w:tab w:val="center" w:pos="4677"/>
        <w:tab w:val="right" w:pos="9355"/>
      </w:tabs>
    </w:pPr>
  </w:style>
  <w:style w:type="character" w:customStyle="1" w:styleId="aa">
    <w:name w:val="Верхний колонтитул Знак"/>
    <w:basedOn w:val="a0"/>
    <w:link w:val="a9"/>
    <w:rsid w:val="00DD69EC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117" Type="http://schemas.openxmlformats.org/officeDocument/2006/relationships/oleObject" Target="embeddings/oleObject64.bin"/><Relationship Id="rId21" Type="http://schemas.openxmlformats.org/officeDocument/2006/relationships/image" Target="media/image15.wmf"/><Relationship Id="rId42" Type="http://schemas.openxmlformats.org/officeDocument/2006/relationships/image" Target="media/image21.png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8.bin"/><Relationship Id="rId84" Type="http://schemas.openxmlformats.org/officeDocument/2006/relationships/image" Target="media/image31.wmf"/><Relationship Id="rId89" Type="http://schemas.openxmlformats.org/officeDocument/2006/relationships/image" Target="media/image36.wmf"/><Relationship Id="rId112" Type="http://schemas.openxmlformats.org/officeDocument/2006/relationships/image" Target="media/image46.wmf"/><Relationship Id="rId133" Type="http://schemas.openxmlformats.org/officeDocument/2006/relationships/footer" Target="footer1.xml"/><Relationship Id="rId16" Type="http://schemas.openxmlformats.org/officeDocument/2006/relationships/image" Target="media/image10.wmf"/><Relationship Id="rId107" Type="http://schemas.openxmlformats.org/officeDocument/2006/relationships/image" Target="media/image41.wmf"/><Relationship Id="rId11" Type="http://schemas.openxmlformats.org/officeDocument/2006/relationships/image" Target="media/image5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8.bin"/><Relationship Id="rId74" Type="http://schemas.openxmlformats.org/officeDocument/2006/relationships/image" Target="media/image26.wmf"/><Relationship Id="rId79" Type="http://schemas.openxmlformats.org/officeDocument/2006/relationships/oleObject" Target="embeddings/oleObject45.bin"/><Relationship Id="rId102" Type="http://schemas.openxmlformats.org/officeDocument/2006/relationships/oleObject" Target="embeddings/oleObject60.bin"/><Relationship Id="rId123" Type="http://schemas.openxmlformats.org/officeDocument/2006/relationships/oleObject" Target="embeddings/oleObject70.bin"/><Relationship Id="rId128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8.bin"/><Relationship Id="rId95" Type="http://schemas.openxmlformats.org/officeDocument/2006/relationships/oleObject" Target="embeddings/oleObject53.bin"/><Relationship Id="rId14" Type="http://schemas.openxmlformats.org/officeDocument/2006/relationships/image" Target="media/image8.wmf"/><Relationship Id="rId22" Type="http://schemas.openxmlformats.org/officeDocument/2006/relationships/oleObject" Target="embeddings/oleObject1.bin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4.bin"/><Relationship Id="rId100" Type="http://schemas.openxmlformats.org/officeDocument/2006/relationships/oleObject" Target="embeddings/oleObject58.bin"/><Relationship Id="rId105" Type="http://schemas.openxmlformats.org/officeDocument/2006/relationships/image" Target="media/image39.wmf"/><Relationship Id="rId113" Type="http://schemas.openxmlformats.org/officeDocument/2006/relationships/image" Target="media/image47.wmf"/><Relationship Id="rId118" Type="http://schemas.openxmlformats.org/officeDocument/2006/relationships/oleObject" Target="embeddings/oleObject65.bin"/><Relationship Id="rId126" Type="http://schemas.openxmlformats.org/officeDocument/2006/relationships/oleObject" Target="embeddings/oleObject73.bin"/><Relationship Id="rId134" Type="http://schemas.openxmlformats.org/officeDocument/2006/relationships/footer" Target="footer2.xml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25.wmf"/><Relationship Id="rId80" Type="http://schemas.openxmlformats.org/officeDocument/2006/relationships/image" Target="media/image29.wmf"/><Relationship Id="rId85" Type="http://schemas.openxmlformats.org/officeDocument/2006/relationships/image" Target="media/image32.wmf"/><Relationship Id="rId93" Type="http://schemas.openxmlformats.org/officeDocument/2006/relationships/oleObject" Target="embeddings/oleObject51.bin"/><Relationship Id="rId98" Type="http://schemas.openxmlformats.org/officeDocument/2006/relationships/oleObject" Target="embeddings/oleObject56.bin"/><Relationship Id="rId121" Type="http://schemas.openxmlformats.org/officeDocument/2006/relationships/oleObject" Target="embeddings/oleObject68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6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7.bin"/><Relationship Id="rId103" Type="http://schemas.openxmlformats.org/officeDocument/2006/relationships/image" Target="media/image37.wmf"/><Relationship Id="rId108" Type="http://schemas.openxmlformats.org/officeDocument/2006/relationships/image" Target="media/image42.wmf"/><Relationship Id="rId116" Type="http://schemas.openxmlformats.org/officeDocument/2006/relationships/oleObject" Target="embeddings/oleObject63.bin"/><Relationship Id="rId124" Type="http://schemas.openxmlformats.org/officeDocument/2006/relationships/oleObject" Target="embeddings/oleObject71.bin"/><Relationship Id="rId129" Type="http://schemas.openxmlformats.org/officeDocument/2006/relationships/oleObject" Target="embeddings/oleObject76.bin"/><Relationship Id="rId20" Type="http://schemas.openxmlformats.org/officeDocument/2006/relationships/image" Target="media/image14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2.bin"/><Relationship Id="rId70" Type="http://schemas.openxmlformats.org/officeDocument/2006/relationships/oleObject" Target="embeddings/oleObject40.bin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5.wmf"/><Relationship Id="rId91" Type="http://schemas.openxmlformats.org/officeDocument/2006/relationships/oleObject" Target="embeddings/oleObject49.bin"/><Relationship Id="rId96" Type="http://schemas.openxmlformats.org/officeDocument/2006/relationships/oleObject" Target="embeddings/oleObject54.bin"/><Relationship Id="rId111" Type="http://schemas.openxmlformats.org/officeDocument/2006/relationships/image" Target="media/image45.wmf"/><Relationship Id="rId132" Type="http://schemas.openxmlformats.org/officeDocument/2006/relationships/oleObject" Target="embeddings/oleObject79.bin"/><Relationship Id="rId187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0.wmf"/><Relationship Id="rId114" Type="http://schemas.openxmlformats.org/officeDocument/2006/relationships/oleObject" Target="embeddings/oleObject61.bin"/><Relationship Id="rId119" Type="http://schemas.openxmlformats.org/officeDocument/2006/relationships/oleObject" Target="embeddings/oleObject66.bin"/><Relationship Id="rId127" Type="http://schemas.openxmlformats.org/officeDocument/2006/relationships/oleObject" Target="embeddings/oleObject74.bin"/><Relationship Id="rId10" Type="http://schemas.openxmlformats.org/officeDocument/2006/relationships/image" Target="media/image4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3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5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3.wmf"/><Relationship Id="rId94" Type="http://schemas.openxmlformats.org/officeDocument/2006/relationships/oleObject" Target="embeddings/oleObject52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69.bin"/><Relationship Id="rId130" Type="http://schemas.openxmlformats.org/officeDocument/2006/relationships/oleObject" Target="embeddings/oleObject77.bin"/><Relationship Id="rId13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39" Type="http://schemas.openxmlformats.org/officeDocument/2006/relationships/image" Target="media/image18.wmf"/><Relationship Id="rId109" Type="http://schemas.openxmlformats.org/officeDocument/2006/relationships/image" Target="media/image43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5.bin"/><Relationship Id="rId76" Type="http://schemas.openxmlformats.org/officeDocument/2006/relationships/image" Target="media/image27.wmf"/><Relationship Id="rId97" Type="http://schemas.openxmlformats.org/officeDocument/2006/relationships/oleObject" Target="embeddings/oleObject55.bin"/><Relationship Id="rId104" Type="http://schemas.openxmlformats.org/officeDocument/2006/relationships/image" Target="media/image38.wmf"/><Relationship Id="rId120" Type="http://schemas.openxmlformats.org/officeDocument/2006/relationships/oleObject" Target="embeddings/oleObject67.bin"/><Relationship Id="rId125" Type="http://schemas.openxmlformats.org/officeDocument/2006/relationships/oleObject" Target="embeddings/oleObject72.bin"/><Relationship Id="rId7" Type="http://schemas.openxmlformats.org/officeDocument/2006/relationships/image" Target="media/image1.wmf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0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oleObject" Target="embeddings/oleObject3.bin"/><Relationship Id="rId40" Type="http://schemas.openxmlformats.org/officeDocument/2006/relationships/image" Target="media/image19.wmf"/><Relationship Id="rId45" Type="http://schemas.openxmlformats.org/officeDocument/2006/relationships/image" Target="media/image24.wmf"/><Relationship Id="rId66" Type="http://schemas.openxmlformats.org/officeDocument/2006/relationships/oleObject" Target="embeddings/oleObject36.bin"/><Relationship Id="rId87" Type="http://schemas.openxmlformats.org/officeDocument/2006/relationships/image" Target="media/image34.wmf"/><Relationship Id="rId110" Type="http://schemas.openxmlformats.org/officeDocument/2006/relationships/image" Target="media/image44.wmf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8.bin"/><Relationship Id="rId136" Type="http://schemas.openxmlformats.org/officeDocument/2006/relationships/theme" Target="theme/theme1.xml"/><Relationship Id="rId61" Type="http://schemas.openxmlformats.org/officeDocument/2006/relationships/oleObject" Target="embeddings/oleObject31.bin"/><Relationship Id="rId82" Type="http://schemas.openxmlformats.org/officeDocument/2006/relationships/image" Target="media/image30.wmf"/><Relationship Id="rId1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832</Words>
  <Characters>4745</Characters>
  <Application>Microsoft Office Word</Application>
  <DocSecurity>0</DocSecurity>
  <Lines>39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Задача№1 (7 вариант)</vt:lpstr>
    </vt:vector>
  </TitlesOfParts>
  <Company>MoBIL GROUP</Company>
  <LinksUpToDate>false</LinksUpToDate>
  <CharactersWithSpaces>55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ча№1 (7 вариант)</dc:title>
  <dc:creator>Vladimir</dc:creator>
  <cp:lastModifiedBy>FCSM</cp:lastModifiedBy>
  <cp:revision>2</cp:revision>
  <cp:lastPrinted>2009-01-15T16:28:00Z</cp:lastPrinted>
  <dcterms:created xsi:type="dcterms:W3CDTF">2015-06-20T02:44:00Z</dcterms:created>
  <dcterms:modified xsi:type="dcterms:W3CDTF">2015-06-20T0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